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Default Extension="wmv" ContentType="video/x-ms-wmv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media/audio1.wav" ContentType="audio/x-wav"/>
  <Override PartName="/ppt/media/audio2.wav" ContentType="audio/x-wav"/>
  <Override PartName="/ppt/media/audio3.wav" ContentType="audio/x-wav"/>
  <Override PartName="/ppt/media/audio4.wav" ContentType="audio/x-wav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notesSlides/notesSlide6.xml" ContentType="application/vnd.openxmlformats-officedocument.presentationml.notesSlide+xml"/>
  <Override PartName="/ppt/tags/tag10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45" r:id="rId2"/>
    <p:sldId id="631" r:id="rId3"/>
    <p:sldId id="267" r:id="rId4"/>
    <p:sldId id="473" r:id="rId5"/>
    <p:sldId id="460" r:id="rId6"/>
    <p:sldId id="461" r:id="rId7"/>
    <p:sldId id="462" r:id="rId8"/>
    <p:sldId id="635" r:id="rId9"/>
    <p:sldId id="672" r:id="rId10"/>
    <p:sldId id="636" r:id="rId11"/>
    <p:sldId id="440" r:id="rId12"/>
    <p:sldId id="617" r:id="rId13"/>
    <p:sldId id="637" r:id="rId14"/>
    <p:sldId id="638" r:id="rId15"/>
    <p:sldId id="639" r:id="rId16"/>
    <p:sldId id="648" r:id="rId17"/>
    <p:sldId id="649" r:id="rId18"/>
    <p:sldId id="666" r:id="rId19"/>
    <p:sldId id="668" r:id="rId20"/>
    <p:sldId id="673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21BEEA"/>
    <a:srgbClr val="D2C798"/>
    <a:srgbClr val="005BC4"/>
    <a:srgbClr val="0064CC"/>
    <a:srgbClr val="0080E7"/>
    <a:srgbClr val="006AD2"/>
    <a:srgbClr val="0053BD"/>
    <a:srgbClr val="0067CF"/>
    <a:srgbClr val="E0E0E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5667" autoAdjust="0"/>
  </p:normalViewPr>
  <p:slideViewPr>
    <p:cSldViewPr snapToGrid="0">
      <p:cViewPr varScale="1">
        <p:scale>
          <a:sx n="70" d="100"/>
          <a:sy n="70" d="100"/>
        </p:scale>
        <p:origin x="-744" y="-28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40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4262"/>
    </p:cViewPr>
  </p:sorterViewPr>
  <p:notesViewPr>
    <p:cSldViewPr snapToGrid="0">
      <p:cViewPr varScale="1">
        <p:scale>
          <a:sx n="60" d="100"/>
          <a:sy n="60" d="100"/>
        </p:scale>
        <p:origin x="3187" y="3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hang Nguyen" userId="7ed78cb56193c217" providerId="LiveId" clId="{425ACB6C-3287-4776-8001-8497EE945D9A}"/>
    <pc:docChg chg="undo custSel addSld delSld modSld sldOrd">
      <pc:chgData name="Thang Nguyen" userId="7ed78cb56193c217" providerId="LiveId" clId="{425ACB6C-3287-4776-8001-8497EE945D9A}" dt="2025-04-14T07:23:10.844" v="1275" actId="1076"/>
      <pc:docMkLst>
        <pc:docMk/>
      </pc:docMkLst>
      <pc:sldChg chg="addSp modSp mod">
        <pc:chgData name="Thang Nguyen" userId="7ed78cb56193c217" providerId="LiveId" clId="{425ACB6C-3287-4776-8001-8497EE945D9A}" dt="2025-04-14T05:17:53.517" v="519" actId="1076"/>
        <pc:sldMkLst>
          <pc:docMk/>
          <pc:sldMk cId="0" sldId="267"/>
        </pc:sldMkLst>
        <pc:spChg chg="add mod">
          <ac:chgData name="Thang Nguyen" userId="7ed78cb56193c217" providerId="LiveId" clId="{425ACB6C-3287-4776-8001-8497EE945D9A}" dt="2025-04-14T05:17:53.517" v="519" actId="1076"/>
          <ac:spMkLst>
            <pc:docMk/>
            <pc:sldMk cId="0" sldId="267"/>
            <ac:spMk id="3" creationId="{D4789FAB-773E-F9AF-A86C-67EF052B4179}"/>
          </ac:spMkLst>
        </pc:spChg>
        <pc:spChg chg="mod">
          <ac:chgData name="Thang Nguyen" userId="7ed78cb56193c217" providerId="LiveId" clId="{425ACB6C-3287-4776-8001-8497EE945D9A}" dt="2025-04-14T05:17:38.215" v="514" actId="14100"/>
          <ac:spMkLst>
            <pc:docMk/>
            <pc:sldMk cId="0" sldId="267"/>
            <ac:spMk id="6" creationId="{00000000-0000-0000-0000-000000000000}"/>
          </ac:spMkLst>
        </pc:spChg>
      </pc:sldChg>
      <pc:sldChg chg="del">
        <pc:chgData name="Thang Nguyen" userId="7ed78cb56193c217" providerId="LiveId" clId="{425ACB6C-3287-4776-8001-8497EE945D9A}" dt="2025-04-14T03:49:36.773" v="160" actId="47"/>
        <pc:sldMkLst>
          <pc:docMk/>
          <pc:sldMk cId="0" sldId="323"/>
        </pc:sldMkLst>
      </pc:sldChg>
      <pc:sldChg chg="delSp modSp del mod">
        <pc:chgData name="Thang Nguyen" userId="7ed78cb56193c217" providerId="LiveId" clId="{425ACB6C-3287-4776-8001-8497EE945D9A}" dt="2025-04-14T03:38:57.982" v="14" actId="47"/>
        <pc:sldMkLst>
          <pc:docMk/>
          <pc:sldMk cId="0" sldId="325"/>
        </pc:sldMkLst>
        <pc:spChg chg="del mod">
          <ac:chgData name="Thang Nguyen" userId="7ed78cb56193c217" providerId="LiveId" clId="{425ACB6C-3287-4776-8001-8497EE945D9A}" dt="2025-04-14T03:38:01.369" v="11" actId="478"/>
          <ac:spMkLst>
            <pc:docMk/>
            <pc:sldMk cId="0" sldId="325"/>
            <ac:spMk id="14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37:46.150" v="9" actId="478"/>
          <ac:grpSpMkLst>
            <pc:docMk/>
            <pc:sldMk cId="0" sldId="325"/>
            <ac:grpSpMk id="24" creationId="{00000000-0000-0000-0000-000000000000}"/>
          </ac:grpSpMkLst>
        </pc:grpChg>
      </pc:sldChg>
      <pc:sldChg chg="del">
        <pc:chgData name="Thang Nguyen" userId="7ed78cb56193c217" providerId="LiveId" clId="{425ACB6C-3287-4776-8001-8497EE945D9A}" dt="2025-04-14T03:36:04.601" v="0" actId="47"/>
        <pc:sldMkLst>
          <pc:docMk/>
          <pc:sldMk cId="0" sldId="363"/>
        </pc:sldMkLst>
      </pc:sldChg>
      <pc:sldChg chg="modSp mod">
        <pc:chgData name="Thang Nguyen" userId="7ed78cb56193c217" providerId="LiveId" clId="{425ACB6C-3287-4776-8001-8497EE945D9A}" dt="2025-04-14T06:12:18.217" v="1135" actId="20577"/>
        <pc:sldMkLst>
          <pc:docMk/>
          <pc:sldMk cId="0" sldId="440"/>
        </pc:sldMkLst>
        <pc:spChg chg="mod">
          <ac:chgData name="Thang Nguyen" userId="7ed78cb56193c217" providerId="LiveId" clId="{425ACB6C-3287-4776-8001-8497EE945D9A}" dt="2025-04-14T06:12:18.217" v="1135" actId="20577"/>
          <ac:spMkLst>
            <pc:docMk/>
            <pc:sldMk cId="0" sldId="440"/>
            <ac:spMk id="2" creationId="{00000000-0000-0000-0000-000000000000}"/>
          </ac:spMkLst>
        </pc:spChg>
      </pc:sldChg>
      <pc:sldChg chg="addSp delSp modSp mod">
        <pc:chgData name="Thang Nguyen" userId="7ed78cb56193c217" providerId="LiveId" clId="{425ACB6C-3287-4776-8001-8497EE945D9A}" dt="2025-04-14T07:07:53.836" v="1256" actId="14100"/>
        <pc:sldMkLst>
          <pc:docMk/>
          <pc:sldMk cId="0" sldId="445"/>
        </pc:sldMkLst>
        <pc:spChg chg="mod">
          <ac:chgData name="Thang Nguyen" userId="7ed78cb56193c217" providerId="LiveId" clId="{425ACB6C-3287-4776-8001-8497EE945D9A}" dt="2025-04-14T06:05:55.717" v="1128" actId="113"/>
          <ac:spMkLst>
            <pc:docMk/>
            <pc:sldMk cId="0" sldId="445"/>
            <ac:spMk id="5" creationId="{00000000-0000-0000-0000-000000000000}"/>
          </ac:spMkLst>
        </pc:spChg>
        <pc:spChg chg="add mod">
          <ac:chgData name="Thang Nguyen" userId="7ed78cb56193c217" providerId="LiveId" clId="{425ACB6C-3287-4776-8001-8497EE945D9A}" dt="2025-04-14T07:07:53.836" v="1256" actId="14100"/>
          <ac:spMkLst>
            <pc:docMk/>
            <pc:sldMk cId="0" sldId="445"/>
            <ac:spMk id="6" creationId="{CFDC9A5C-2988-BD65-DA08-57909CA4C465}"/>
          </ac:spMkLst>
        </pc:spChg>
        <pc:spChg chg="del">
          <ac:chgData name="Thang Nguyen" userId="7ed78cb56193c217" providerId="LiveId" clId="{425ACB6C-3287-4776-8001-8497EE945D9A}" dt="2025-04-14T04:06:44.498" v="385" actId="478"/>
          <ac:spMkLst>
            <pc:docMk/>
            <pc:sldMk cId="0" sldId="445"/>
            <ac:spMk id="10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4:06:39.596" v="384" actId="478"/>
          <ac:grpSpMkLst>
            <pc:docMk/>
            <pc:sldMk cId="0" sldId="445"/>
            <ac:grpSpMk id="17" creationId="{00000000-0000-0000-0000-000000000000}"/>
          </ac:grpSpMkLst>
        </pc:grpChg>
      </pc:sldChg>
      <pc:sldChg chg="modSp">
        <pc:chgData name="Thang Nguyen" userId="7ed78cb56193c217" providerId="LiveId" clId="{425ACB6C-3287-4776-8001-8497EE945D9A}" dt="2025-04-14T05:19:46.783" v="523" actId="20577"/>
        <pc:sldMkLst>
          <pc:docMk/>
          <pc:sldMk cId="0" sldId="460"/>
        </pc:sldMkLst>
        <pc:spChg chg="mod">
          <ac:chgData name="Thang Nguyen" userId="7ed78cb56193c217" providerId="LiveId" clId="{425ACB6C-3287-4776-8001-8497EE945D9A}" dt="2025-04-14T05:19:46.783" v="523" actId="20577"/>
          <ac:spMkLst>
            <pc:docMk/>
            <pc:sldMk cId="0" sldId="460"/>
            <ac:spMk id="41" creationId="{00000000-0000-0000-0000-000000000000}"/>
          </ac:spMkLst>
        </pc:spChg>
      </pc:sldChg>
      <pc:sldChg chg="modSp">
        <pc:chgData name="Thang Nguyen" userId="7ed78cb56193c217" providerId="LiveId" clId="{425ACB6C-3287-4776-8001-8497EE945D9A}" dt="2025-04-14T05:19:26.346" v="521" actId="20577"/>
        <pc:sldMkLst>
          <pc:docMk/>
          <pc:sldMk cId="0" sldId="461"/>
        </pc:sldMkLst>
        <pc:spChg chg="mod">
          <ac:chgData name="Thang Nguyen" userId="7ed78cb56193c217" providerId="LiveId" clId="{425ACB6C-3287-4776-8001-8497EE945D9A}" dt="2025-04-14T05:19:23.575" v="520" actId="20577"/>
          <ac:spMkLst>
            <pc:docMk/>
            <pc:sldMk cId="0" sldId="461"/>
            <ac:spMk id="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5:19:26.346" v="521" actId="20577"/>
          <ac:spMkLst>
            <pc:docMk/>
            <pc:sldMk cId="0" sldId="461"/>
            <ac:spMk id="39" creationId="{00000000-0000-0000-0000-000000000000}"/>
          </ac:spMkLst>
        </pc:spChg>
      </pc:sldChg>
      <pc:sldChg chg="modSp">
        <pc:chgData name="Thang Nguyen" userId="7ed78cb56193c217" providerId="LiveId" clId="{425ACB6C-3287-4776-8001-8497EE945D9A}" dt="2025-04-14T07:13:13.999" v="1274" actId="20577"/>
        <pc:sldMkLst>
          <pc:docMk/>
          <pc:sldMk cId="0" sldId="473"/>
        </pc:sldMkLst>
        <pc:spChg chg="mod">
          <ac:chgData name="Thang Nguyen" userId="7ed78cb56193c217" providerId="LiveId" clId="{425ACB6C-3287-4776-8001-8497EE945D9A}" dt="2025-04-14T07:13:13.999" v="1274" actId="20577"/>
          <ac:spMkLst>
            <pc:docMk/>
            <pc:sldMk cId="0" sldId="473"/>
            <ac:spMk id="4" creationId="{00000000-0000-0000-0000-000000000000}"/>
          </ac:spMkLst>
        </pc:spChg>
      </pc:sldChg>
      <pc:sldChg chg="del">
        <pc:chgData name="Thang Nguyen" userId="7ed78cb56193c217" providerId="LiveId" clId="{425ACB6C-3287-4776-8001-8497EE945D9A}" dt="2025-04-14T03:36:05.750" v="1" actId="47"/>
        <pc:sldMkLst>
          <pc:docMk/>
          <pc:sldMk cId="0" sldId="616"/>
        </pc:sldMkLst>
      </pc:sldChg>
      <pc:sldChg chg="modSp mod">
        <pc:chgData name="Thang Nguyen" userId="7ed78cb56193c217" providerId="LiveId" clId="{425ACB6C-3287-4776-8001-8497EE945D9A}" dt="2025-04-14T06:12:35.039" v="1140" actId="120"/>
        <pc:sldMkLst>
          <pc:docMk/>
          <pc:sldMk cId="0" sldId="617"/>
        </pc:sldMkLst>
        <pc:spChg chg="mod">
          <ac:chgData name="Thang Nguyen" userId="7ed78cb56193c217" providerId="LiveId" clId="{425ACB6C-3287-4776-8001-8497EE945D9A}" dt="2025-04-14T06:12:35.039" v="1140" actId="120"/>
          <ac:spMkLst>
            <pc:docMk/>
            <pc:sldMk cId="0" sldId="617"/>
            <ac:spMk id="2" creationId="{00000000-0000-0000-0000-000000000000}"/>
          </ac:spMkLst>
        </pc:spChg>
      </pc:sldChg>
      <pc:sldChg chg="del">
        <pc:chgData name="Thang Nguyen" userId="7ed78cb56193c217" providerId="LiveId" clId="{425ACB6C-3287-4776-8001-8497EE945D9A}" dt="2025-04-14T03:36:07.045" v="2" actId="47"/>
        <pc:sldMkLst>
          <pc:docMk/>
          <pc:sldMk cId="0" sldId="618"/>
        </pc:sldMkLst>
      </pc:sldChg>
      <pc:sldChg chg="del">
        <pc:chgData name="Thang Nguyen" userId="7ed78cb56193c217" providerId="LiveId" clId="{425ACB6C-3287-4776-8001-8497EE945D9A}" dt="2025-04-14T03:36:09.512" v="4" actId="47"/>
        <pc:sldMkLst>
          <pc:docMk/>
          <pc:sldMk cId="0" sldId="619"/>
        </pc:sldMkLst>
      </pc:sldChg>
      <pc:sldChg chg="del">
        <pc:chgData name="Thang Nguyen" userId="7ed78cb56193c217" providerId="LiveId" clId="{425ACB6C-3287-4776-8001-8497EE945D9A}" dt="2025-04-14T03:36:10.997" v="5" actId="47"/>
        <pc:sldMkLst>
          <pc:docMk/>
          <pc:sldMk cId="0" sldId="620"/>
        </pc:sldMkLst>
      </pc:sldChg>
      <pc:sldChg chg="del">
        <pc:chgData name="Thang Nguyen" userId="7ed78cb56193c217" providerId="LiveId" clId="{425ACB6C-3287-4776-8001-8497EE945D9A}" dt="2025-04-14T03:36:08.190" v="3" actId="47"/>
        <pc:sldMkLst>
          <pc:docMk/>
          <pc:sldMk cId="0" sldId="621"/>
        </pc:sldMkLst>
      </pc:sldChg>
      <pc:sldChg chg="del">
        <pc:chgData name="Thang Nguyen" userId="7ed78cb56193c217" providerId="LiveId" clId="{425ACB6C-3287-4776-8001-8497EE945D9A}" dt="2025-04-14T03:36:12.184" v="6" actId="47"/>
        <pc:sldMkLst>
          <pc:docMk/>
          <pc:sldMk cId="0" sldId="622"/>
        </pc:sldMkLst>
      </pc:sldChg>
      <pc:sldChg chg="del">
        <pc:chgData name="Thang Nguyen" userId="7ed78cb56193c217" providerId="LiveId" clId="{425ACB6C-3287-4776-8001-8497EE945D9A}" dt="2025-04-14T03:37:06.811" v="7" actId="47"/>
        <pc:sldMkLst>
          <pc:docMk/>
          <pc:sldMk cId="0" sldId="623"/>
        </pc:sldMkLst>
      </pc:sldChg>
      <pc:sldChg chg="del">
        <pc:chgData name="Thang Nguyen" userId="7ed78cb56193c217" providerId="LiveId" clId="{425ACB6C-3287-4776-8001-8497EE945D9A}" dt="2025-04-14T03:37:09.616" v="8" actId="47"/>
        <pc:sldMkLst>
          <pc:docMk/>
          <pc:sldMk cId="0" sldId="624"/>
        </pc:sldMkLst>
      </pc:sldChg>
      <pc:sldChg chg="delSp del mod">
        <pc:chgData name="Thang Nguyen" userId="7ed78cb56193c217" providerId="LiveId" clId="{425ACB6C-3287-4776-8001-8497EE945D9A}" dt="2025-04-14T03:39:01.963" v="15" actId="47"/>
        <pc:sldMkLst>
          <pc:docMk/>
          <pc:sldMk cId="0" sldId="625"/>
        </pc:sldMkLst>
        <pc:spChg chg="del">
          <ac:chgData name="Thang Nguyen" userId="7ed78cb56193c217" providerId="LiveId" clId="{425ACB6C-3287-4776-8001-8497EE945D9A}" dt="2025-04-14T03:38:54.270" v="13" actId="478"/>
          <ac:spMkLst>
            <pc:docMk/>
            <pc:sldMk cId="0" sldId="625"/>
            <ac:spMk id="14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38:48.902" v="12" actId="478"/>
          <ac:grpSpMkLst>
            <pc:docMk/>
            <pc:sldMk cId="0" sldId="625"/>
            <ac:grpSpMk id="24" creationId="{00000000-0000-0000-0000-000000000000}"/>
          </ac:grpSpMkLst>
        </pc:grpChg>
      </pc:sldChg>
      <pc:sldChg chg="del">
        <pc:chgData name="Thang Nguyen" userId="7ed78cb56193c217" providerId="LiveId" clId="{425ACB6C-3287-4776-8001-8497EE945D9A}" dt="2025-04-14T03:39:14.251" v="16" actId="47"/>
        <pc:sldMkLst>
          <pc:docMk/>
          <pc:sldMk cId="0" sldId="626"/>
        </pc:sldMkLst>
      </pc:sldChg>
      <pc:sldChg chg="add del">
        <pc:chgData name="Thang Nguyen" userId="7ed78cb56193c217" providerId="LiveId" clId="{425ACB6C-3287-4776-8001-8497EE945D9A}" dt="2025-04-14T03:41:33.165" v="19" actId="47"/>
        <pc:sldMkLst>
          <pc:docMk/>
          <pc:sldMk cId="0" sldId="627"/>
        </pc:sldMkLst>
      </pc:sldChg>
      <pc:sldChg chg="del">
        <pc:chgData name="Thang Nguyen" userId="7ed78cb56193c217" providerId="LiveId" clId="{425ACB6C-3287-4776-8001-8497EE945D9A}" dt="2025-04-14T04:07:15.891" v="386" actId="47"/>
        <pc:sldMkLst>
          <pc:docMk/>
          <pc:sldMk cId="0" sldId="628"/>
        </pc:sldMkLst>
      </pc:sldChg>
      <pc:sldChg chg="del">
        <pc:chgData name="Thang Nguyen" userId="7ed78cb56193c217" providerId="LiveId" clId="{425ACB6C-3287-4776-8001-8497EE945D9A}" dt="2025-04-14T04:07:19.498" v="388" actId="47"/>
        <pc:sldMkLst>
          <pc:docMk/>
          <pc:sldMk cId="0" sldId="629"/>
        </pc:sldMkLst>
      </pc:sldChg>
      <pc:sldChg chg="del">
        <pc:chgData name="Thang Nguyen" userId="7ed78cb56193c217" providerId="LiveId" clId="{425ACB6C-3287-4776-8001-8497EE945D9A}" dt="2025-04-14T04:07:18.121" v="387" actId="47"/>
        <pc:sldMkLst>
          <pc:docMk/>
          <pc:sldMk cId="0" sldId="630"/>
        </pc:sldMkLst>
      </pc:sldChg>
      <pc:sldChg chg="addSp delSp modSp mod modAnim">
        <pc:chgData name="Thang Nguyen" userId="7ed78cb56193c217" providerId="LiveId" clId="{425ACB6C-3287-4776-8001-8497EE945D9A}" dt="2025-04-14T07:11:10.619" v="1271" actId="1076"/>
        <pc:sldMkLst>
          <pc:docMk/>
          <pc:sldMk cId="0" sldId="631"/>
        </pc:sldMkLst>
        <pc:spChg chg="add mod">
          <ac:chgData name="Thang Nguyen" userId="7ed78cb56193c217" providerId="LiveId" clId="{425ACB6C-3287-4776-8001-8497EE945D9A}" dt="2025-04-14T07:11:10.619" v="1271" actId="1076"/>
          <ac:spMkLst>
            <pc:docMk/>
            <pc:sldMk cId="0" sldId="631"/>
            <ac:spMk id="2" creationId="{D37456CE-6A36-36D1-065C-9081E16916E7}"/>
          </ac:spMkLst>
        </pc:spChg>
        <pc:spChg chg="mod">
          <ac:chgData name="Thang Nguyen" userId="7ed78cb56193c217" providerId="LiveId" clId="{425ACB6C-3287-4776-8001-8497EE945D9A}" dt="2025-04-14T03:43:08.960" v="92" actId="21"/>
          <ac:spMkLst>
            <pc:docMk/>
            <pc:sldMk cId="0" sldId="631"/>
            <ac:spMk id="10" creationId="{00000000-0000-0000-0000-000000000000}"/>
          </ac:spMkLst>
        </pc:spChg>
        <pc:spChg chg="add mod">
          <ac:chgData name="Thang Nguyen" userId="7ed78cb56193c217" providerId="LiveId" clId="{425ACB6C-3287-4776-8001-8497EE945D9A}" dt="2025-04-14T03:52:19.875" v="230" actId="1076"/>
          <ac:spMkLst>
            <pc:docMk/>
            <pc:sldMk cId="0" sldId="631"/>
            <ac:spMk id="11" creationId="{787E7B0F-3A5D-346A-7575-914B82C1815F}"/>
          </ac:spMkLst>
        </pc:spChg>
        <pc:spChg chg="add del mod">
          <ac:chgData name="Thang Nguyen" userId="7ed78cb56193c217" providerId="LiveId" clId="{425ACB6C-3287-4776-8001-8497EE945D9A}" dt="2025-04-14T05:17:10.624" v="508" actId="21"/>
          <ac:spMkLst>
            <pc:docMk/>
            <pc:sldMk cId="0" sldId="631"/>
            <ac:spMk id="12" creationId="{D4789FAB-773E-F9AF-A86C-67EF052B4179}"/>
          </ac:spMkLst>
        </pc:spChg>
        <pc:spChg chg="del">
          <ac:chgData name="Thang Nguyen" userId="7ed78cb56193c217" providerId="LiveId" clId="{425ACB6C-3287-4776-8001-8497EE945D9A}" dt="2025-04-14T03:41:44.709" v="21" actId="478"/>
          <ac:spMkLst>
            <pc:docMk/>
            <pc:sldMk cId="0" sldId="631"/>
            <ac:spMk id="14" creationId="{00000000-0000-0000-0000-000000000000}"/>
          </ac:spMkLst>
        </pc:spChg>
        <pc:spChg chg="add del mod">
          <ac:chgData name="Thang Nguyen" userId="7ed78cb56193c217" providerId="LiveId" clId="{425ACB6C-3287-4776-8001-8497EE945D9A}" dt="2025-04-14T05:17:15.902" v="510" actId="14100"/>
          <ac:spMkLst>
            <pc:docMk/>
            <pc:sldMk cId="0" sldId="631"/>
            <ac:spMk id="31" creationId="{00000000-0000-0000-0000-000000000000}"/>
          </ac:spMkLst>
        </pc:spChg>
        <pc:grpChg chg="mod">
          <ac:chgData name="Thang Nguyen" userId="7ed78cb56193c217" providerId="LiveId" clId="{425ACB6C-3287-4776-8001-8497EE945D9A}" dt="2025-04-14T07:11:03.580" v="1270" actId="1076"/>
          <ac:grpSpMkLst>
            <pc:docMk/>
            <pc:sldMk cId="0" sldId="631"/>
            <ac:grpSpMk id="19" creationId="{00000000-0000-0000-0000-000000000000}"/>
          </ac:grpSpMkLst>
        </pc:grpChg>
        <pc:grpChg chg="del">
          <ac:chgData name="Thang Nguyen" userId="7ed78cb56193c217" providerId="LiveId" clId="{425ACB6C-3287-4776-8001-8497EE945D9A}" dt="2025-04-14T03:41:42.483" v="20" actId="478"/>
          <ac:grpSpMkLst>
            <pc:docMk/>
            <pc:sldMk cId="0" sldId="631"/>
            <ac:grpSpMk id="24" creationId="{00000000-0000-0000-0000-000000000000}"/>
          </ac:grpSpMkLst>
        </pc:grpChg>
      </pc:sldChg>
      <pc:sldChg chg="del">
        <pc:chgData name="Thang Nguyen" userId="7ed78cb56193c217" providerId="LiveId" clId="{425ACB6C-3287-4776-8001-8497EE945D9A}" dt="2025-04-14T03:44:44.787" v="101" actId="47"/>
        <pc:sldMkLst>
          <pc:docMk/>
          <pc:sldMk cId="0" sldId="632"/>
        </pc:sldMkLst>
      </pc:sldChg>
      <pc:sldChg chg="delSp modSp del mod">
        <pc:chgData name="Thang Nguyen" userId="7ed78cb56193c217" providerId="LiveId" clId="{425ACB6C-3287-4776-8001-8497EE945D9A}" dt="2025-04-14T03:49:30.521" v="158" actId="47"/>
        <pc:sldMkLst>
          <pc:docMk/>
          <pc:sldMk cId="0" sldId="633"/>
        </pc:sldMkLst>
        <pc:spChg chg="mod">
          <ac:chgData name="Thang Nguyen" userId="7ed78cb56193c217" providerId="LiveId" clId="{425ACB6C-3287-4776-8001-8497EE945D9A}" dt="2025-04-14T03:45:27.811" v="109" actId="20577"/>
          <ac:spMkLst>
            <pc:docMk/>
            <pc:sldMk cId="0" sldId="633"/>
            <ac:spMk id="2" creationId="{00000000-0000-0000-0000-000000000000}"/>
          </ac:spMkLst>
        </pc:spChg>
        <pc:spChg chg="del">
          <ac:chgData name="Thang Nguyen" userId="7ed78cb56193c217" providerId="LiveId" clId="{425ACB6C-3287-4776-8001-8497EE945D9A}" dt="2025-04-14T03:45:50.481" v="112" actId="478"/>
          <ac:spMkLst>
            <pc:docMk/>
            <pc:sldMk cId="0" sldId="633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3:46:15.472" v="127" actId="1076"/>
          <ac:spMkLst>
            <pc:docMk/>
            <pc:sldMk cId="0" sldId="633"/>
            <ac:spMk id="22" creationId="{00000000-0000-0000-0000-000000000000}"/>
          </ac:spMkLst>
        </pc:spChg>
        <pc:spChg chg="mod">
          <ac:chgData name="Thang Nguyen" userId="7ed78cb56193c217" providerId="LiveId" clId="{425ACB6C-3287-4776-8001-8497EE945D9A}" dt="2025-04-14T03:46:24.769" v="140" actId="14100"/>
          <ac:spMkLst>
            <pc:docMk/>
            <pc:sldMk cId="0" sldId="633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45:48.577" v="111" actId="478"/>
          <ac:grpSpMkLst>
            <pc:docMk/>
            <pc:sldMk cId="0" sldId="633"/>
            <ac:grpSpMk id="24" creationId="{00000000-0000-0000-0000-000000000000}"/>
          </ac:grpSpMkLst>
        </pc:grpChg>
        <pc:graphicFrameChg chg="mod modGraphic">
          <ac:chgData name="Thang Nguyen" userId="7ed78cb56193c217" providerId="LiveId" clId="{425ACB6C-3287-4776-8001-8497EE945D9A}" dt="2025-04-14T03:46:28.486" v="141" actId="14734"/>
          <ac:graphicFrameMkLst>
            <pc:docMk/>
            <pc:sldMk cId="0" sldId="633"/>
            <ac:graphicFrameMk id="11" creationId="{00000000-0000-0000-0000-000000000000}"/>
          </ac:graphicFrameMkLst>
        </pc:graphicFrameChg>
        <pc:picChg chg="mod">
          <ac:chgData name="Thang Nguyen" userId="7ed78cb56193c217" providerId="LiveId" clId="{425ACB6C-3287-4776-8001-8497EE945D9A}" dt="2025-04-14T03:46:36.110" v="142" actId="14100"/>
          <ac:picMkLst>
            <pc:docMk/>
            <pc:sldMk cId="0" sldId="633"/>
            <ac:picMk id="12" creationId="{00000000-0000-0000-0000-000000000000}"/>
          </ac:picMkLst>
        </pc:picChg>
      </pc:sldChg>
      <pc:sldChg chg="delSp modSp del mod delAnim">
        <pc:chgData name="Thang Nguyen" userId="7ed78cb56193c217" providerId="LiveId" clId="{425ACB6C-3287-4776-8001-8497EE945D9A}" dt="2025-04-14T04:07:46.091" v="389" actId="47"/>
        <pc:sldMkLst>
          <pc:docMk/>
          <pc:sldMk cId="0" sldId="634"/>
        </pc:sldMkLst>
        <pc:spChg chg="mod">
          <ac:chgData name="Thang Nguyen" userId="7ed78cb56193c217" providerId="LiveId" clId="{425ACB6C-3287-4776-8001-8497EE945D9A}" dt="2025-04-14T03:55:24.611" v="268" actId="1076"/>
          <ac:spMkLst>
            <pc:docMk/>
            <pc:sldMk cId="0" sldId="634"/>
            <ac:spMk id="2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3:51:20.544" v="175" actId="478"/>
          <ac:spMkLst>
            <pc:docMk/>
            <pc:sldMk cId="0" sldId="634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3:55:45.594" v="285" actId="20577"/>
          <ac:spMkLst>
            <pc:docMk/>
            <pc:sldMk cId="0" sldId="634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51:18.628" v="173" actId="478"/>
          <ac:grpSpMkLst>
            <pc:docMk/>
            <pc:sldMk cId="0" sldId="634"/>
            <ac:grpSpMk id="24" creationId="{00000000-0000-0000-0000-000000000000}"/>
          </ac:grpSpMkLst>
        </pc:grpChg>
        <pc:graphicFrameChg chg="mod modGraphic">
          <ac:chgData name="Thang Nguyen" userId="7ed78cb56193c217" providerId="LiveId" clId="{425ACB6C-3287-4776-8001-8497EE945D9A}" dt="2025-04-14T03:55:30.375" v="269" actId="1076"/>
          <ac:graphicFrameMkLst>
            <pc:docMk/>
            <pc:sldMk cId="0" sldId="634"/>
            <ac:graphicFrameMk id="11" creationId="{00000000-0000-0000-0000-000000000000}"/>
          </ac:graphicFrameMkLst>
        </pc:graphicFrameChg>
        <pc:picChg chg="del mod">
          <ac:chgData name="Thang Nguyen" userId="7ed78cb56193c217" providerId="LiveId" clId="{425ACB6C-3287-4776-8001-8497EE945D9A}" dt="2025-04-14T03:55:57.259" v="287" actId="478"/>
          <ac:picMkLst>
            <pc:docMk/>
            <pc:sldMk cId="0" sldId="634"/>
            <ac:picMk id="10" creationId="{00000000-0000-0000-0000-000000000000}"/>
          </ac:picMkLst>
        </pc:picChg>
        <pc:picChg chg="mod">
          <ac:chgData name="Thang Nguyen" userId="7ed78cb56193c217" providerId="LiveId" clId="{425ACB6C-3287-4776-8001-8497EE945D9A}" dt="2025-04-14T03:55:33.700" v="270" actId="1076"/>
          <ac:picMkLst>
            <pc:docMk/>
            <pc:sldMk cId="0" sldId="634"/>
            <ac:picMk id="1026" creationId="{00000000-0000-0000-0000-000000000000}"/>
          </ac:picMkLst>
        </pc:picChg>
      </pc:sldChg>
      <pc:sldChg chg="addSp delSp modSp mod">
        <pc:chgData name="Thang Nguyen" userId="7ed78cb56193c217" providerId="LiveId" clId="{425ACB6C-3287-4776-8001-8497EE945D9A}" dt="2025-04-14T06:07:17.904" v="1132" actId="20577"/>
        <pc:sldMkLst>
          <pc:docMk/>
          <pc:sldMk cId="0" sldId="635"/>
        </pc:sldMkLst>
        <pc:spChg chg="mod">
          <ac:chgData name="Thang Nguyen" userId="7ed78cb56193c217" providerId="LiveId" clId="{425ACB6C-3287-4776-8001-8497EE945D9A}" dt="2025-04-14T06:07:17.904" v="1132" actId="20577"/>
          <ac:spMkLst>
            <pc:docMk/>
            <pc:sldMk cId="0" sldId="635"/>
            <ac:spMk id="2" creationId="{00000000-0000-0000-0000-000000000000}"/>
          </ac:spMkLst>
        </pc:spChg>
        <pc:spChg chg="add mod">
          <ac:chgData name="Thang Nguyen" userId="7ed78cb56193c217" providerId="LiveId" clId="{425ACB6C-3287-4776-8001-8497EE945D9A}" dt="2025-04-14T06:07:10.766" v="1130" actId="1076"/>
          <ac:spMkLst>
            <pc:docMk/>
            <pc:sldMk cId="0" sldId="635"/>
            <ac:spMk id="10" creationId="{97717F62-80DD-E069-404B-AF67224C514A}"/>
          </ac:spMkLst>
        </pc:spChg>
        <pc:spChg chg="del">
          <ac:chgData name="Thang Nguyen" userId="7ed78cb56193c217" providerId="LiveId" clId="{425ACB6C-3287-4776-8001-8497EE945D9A}" dt="2025-04-14T04:02:13.800" v="344" actId="478"/>
          <ac:spMkLst>
            <pc:docMk/>
            <pc:sldMk cId="0" sldId="635"/>
            <ac:spMk id="14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6:07:12.856" v="1131" actId="478"/>
          <ac:spMkLst>
            <pc:docMk/>
            <pc:sldMk cId="0" sldId="635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4:02:11.332" v="343" actId="478"/>
          <ac:grpSpMkLst>
            <pc:docMk/>
            <pc:sldMk cId="0" sldId="635"/>
            <ac:grpSpMk id="24" creationId="{00000000-0000-0000-0000-000000000000}"/>
          </ac:grpSpMkLst>
        </pc:grpChg>
      </pc:sldChg>
      <pc:sldChg chg="addSp delSp modSp mod ord delAnim">
        <pc:chgData name="Thang Nguyen" userId="7ed78cb56193c217" providerId="LiveId" clId="{425ACB6C-3287-4776-8001-8497EE945D9A}" dt="2025-04-14T06:20:08.760" v="1167" actId="478"/>
        <pc:sldMkLst>
          <pc:docMk/>
          <pc:sldMk cId="0" sldId="636"/>
        </pc:sldMkLst>
        <pc:spChg chg="mod">
          <ac:chgData name="Thang Nguyen" userId="7ed78cb56193c217" providerId="LiveId" clId="{425ACB6C-3287-4776-8001-8497EE945D9A}" dt="2025-04-14T05:46:40.581" v="923" actId="115"/>
          <ac:spMkLst>
            <pc:docMk/>
            <pc:sldMk cId="0" sldId="636"/>
            <ac:spMk id="2" creationId="{00000000-0000-0000-0000-000000000000}"/>
          </ac:spMkLst>
        </pc:spChg>
        <pc:spChg chg="add mod">
          <ac:chgData name="Thang Nguyen" userId="7ed78cb56193c217" providerId="LiveId" clId="{425ACB6C-3287-4776-8001-8497EE945D9A}" dt="2025-04-14T05:53:09.586" v="1037"/>
          <ac:spMkLst>
            <pc:docMk/>
            <pc:sldMk cId="0" sldId="636"/>
            <ac:spMk id="6" creationId="{F3759409-6B25-D549-F5AA-A09B41E2244B}"/>
          </ac:spMkLst>
        </pc:spChg>
        <pc:spChg chg="del">
          <ac:chgData name="Thang Nguyen" userId="7ed78cb56193c217" providerId="LiveId" clId="{425ACB6C-3287-4776-8001-8497EE945D9A}" dt="2025-04-14T04:03:16.324" v="378" actId="478"/>
          <ac:spMkLst>
            <pc:docMk/>
            <pc:sldMk cId="0" sldId="636"/>
            <ac:spMk id="14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5:53:12.485" v="1038" actId="21"/>
          <ac:spMkLst>
            <pc:docMk/>
            <pc:sldMk cId="0" sldId="636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4:03:26.520" v="380" actId="478"/>
          <ac:grpSpMkLst>
            <pc:docMk/>
            <pc:sldMk cId="0" sldId="636"/>
            <ac:grpSpMk id="6" creationId="{00000000-0000-0000-0000-000000000000}"/>
          </ac:grpSpMkLst>
        </pc:grpChg>
        <pc:grpChg chg="del">
          <ac:chgData name="Thang Nguyen" userId="7ed78cb56193c217" providerId="LiveId" clId="{425ACB6C-3287-4776-8001-8497EE945D9A}" dt="2025-04-14T04:03:12.960" v="377" actId="478"/>
          <ac:grpSpMkLst>
            <pc:docMk/>
            <pc:sldMk cId="0" sldId="636"/>
            <ac:grpSpMk id="24" creationId="{00000000-0000-0000-0000-000000000000}"/>
          </ac:grpSpMkLst>
        </pc:grpChg>
        <pc:picChg chg="del mod">
          <ac:chgData name="Thang Nguyen" userId="7ed78cb56193c217" providerId="LiveId" clId="{425ACB6C-3287-4776-8001-8497EE945D9A}" dt="2025-04-14T06:20:08.760" v="1167" actId="478"/>
          <ac:picMkLst>
            <pc:docMk/>
            <pc:sldMk cId="0" sldId="636"/>
            <ac:picMk id="10" creationId="{00000000-0000-0000-0000-000000000000}"/>
          </ac:picMkLst>
        </pc:picChg>
      </pc:sldChg>
      <pc:sldChg chg="modSp mod">
        <pc:chgData name="Thang Nguyen" userId="7ed78cb56193c217" providerId="LiveId" clId="{425ACB6C-3287-4776-8001-8497EE945D9A}" dt="2025-04-14T06:12:43.855" v="1142" actId="20577"/>
        <pc:sldMkLst>
          <pc:docMk/>
          <pc:sldMk cId="0" sldId="637"/>
        </pc:sldMkLst>
        <pc:spChg chg="mod">
          <ac:chgData name="Thang Nguyen" userId="7ed78cb56193c217" providerId="LiveId" clId="{425ACB6C-3287-4776-8001-8497EE945D9A}" dt="2025-04-14T06:12:43.855" v="1142" actId="20577"/>
          <ac:spMkLst>
            <pc:docMk/>
            <pc:sldMk cId="0" sldId="637"/>
            <ac:spMk id="2" creationId="{00000000-0000-0000-0000-000000000000}"/>
          </ac:spMkLst>
        </pc:spChg>
      </pc:sldChg>
      <pc:sldChg chg="modSp mod">
        <pc:chgData name="Thang Nguyen" userId="7ed78cb56193c217" providerId="LiveId" clId="{425ACB6C-3287-4776-8001-8497EE945D9A}" dt="2025-04-14T06:12:51.690" v="1144" actId="20577"/>
        <pc:sldMkLst>
          <pc:docMk/>
          <pc:sldMk cId="0" sldId="638"/>
        </pc:sldMkLst>
        <pc:spChg chg="mod">
          <ac:chgData name="Thang Nguyen" userId="7ed78cb56193c217" providerId="LiveId" clId="{425ACB6C-3287-4776-8001-8497EE945D9A}" dt="2025-04-14T06:12:51.690" v="1144" actId="20577"/>
          <ac:spMkLst>
            <pc:docMk/>
            <pc:sldMk cId="0" sldId="638"/>
            <ac:spMk id="2" creationId="{00000000-0000-0000-0000-000000000000}"/>
          </ac:spMkLst>
        </pc:spChg>
      </pc:sldChg>
      <pc:sldChg chg="modSp mod">
        <pc:chgData name="Thang Nguyen" userId="7ed78cb56193c217" providerId="LiveId" clId="{425ACB6C-3287-4776-8001-8497EE945D9A}" dt="2025-04-14T06:12:59.468" v="1146" actId="20577"/>
        <pc:sldMkLst>
          <pc:docMk/>
          <pc:sldMk cId="0" sldId="639"/>
        </pc:sldMkLst>
        <pc:spChg chg="mod">
          <ac:chgData name="Thang Nguyen" userId="7ed78cb56193c217" providerId="LiveId" clId="{425ACB6C-3287-4776-8001-8497EE945D9A}" dt="2025-04-14T06:12:59.468" v="1146" actId="20577"/>
          <ac:spMkLst>
            <pc:docMk/>
            <pc:sldMk cId="0" sldId="639"/>
            <ac:spMk id="2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09:59.225" v="391" actId="14100"/>
          <ac:spMkLst>
            <pc:docMk/>
            <pc:sldMk cId="0" sldId="639"/>
            <ac:spMk id="29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0:15.547" v="395" actId="1076"/>
          <ac:spMkLst>
            <pc:docMk/>
            <pc:sldMk cId="0" sldId="639"/>
            <ac:spMk id="35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0:26.243" v="397" actId="14100"/>
          <ac:spMkLst>
            <pc:docMk/>
            <pc:sldMk cId="0" sldId="639"/>
            <ac:spMk id="36" creationId="{00000000-0000-0000-0000-000000000000}"/>
          </ac:spMkLst>
        </pc:spChg>
        <pc:picChg chg="mod">
          <ac:chgData name="Thang Nguyen" userId="7ed78cb56193c217" providerId="LiveId" clId="{425ACB6C-3287-4776-8001-8497EE945D9A}" dt="2025-04-14T04:10:02.980" v="392" actId="14100"/>
          <ac:picMkLst>
            <pc:docMk/>
            <pc:sldMk cId="0" sldId="639"/>
            <ac:picMk id="14" creationId="{00000000-0000-0000-0000-000000000000}"/>
          </ac:picMkLst>
        </pc:picChg>
        <pc:picChg chg="mod">
          <ac:chgData name="Thang Nguyen" userId="7ed78cb56193c217" providerId="LiveId" clId="{425ACB6C-3287-4776-8001-8497EE945D9A}" dt="2025-04-14T04:10:20.220" v="396" actId="1076"/>
          <ac:picMkLst>
            <pc:docMk/>
            <pc:sldMk cId="0" sldId="639"/>
            <ac:picMk id="15" creationId="{00000000-0000-0000-0000-000000000000}"/>
          </ac:picMkLst>
        </pc:picChg>
      </pc:sldChg>
      <pc:sldChg chg="delSp modSp del mod">
        <pc:chgData name="Thang Nguyen" userId="7ed78cb56193c217" providerId="LiveId" clId="{425ACB6C-3287-4776-8001-8497EE945D9A}" dt="2025-04-14T03:49:32.606" v="159" actId="47"/>
        <pc:sldMkLst>
          <pc:docMk/>
          <pc:sldMk cId="0" sldId="640"/>
        </pc:sldMkLst>
        <pc:spChg chg="del mod">
          <ac:chgData name="Thang Nguyen" userId="7ed78cb56193c217" providerId="LiveId" clId="{425ACB6C-3287-4776-8001-8497EE945D9A}" dt="2025-04-14T03:47:22.158" v="148"/>
          <ac:spMkLst>
            <pc:docMk/>
            <pc:sldMk cId="0" sldId="640"/>
            <ac:spMk id="2" creationId="{00000000-0000-0000-0000-000000000000}"/>
          </ac:spMkLst>
        </pc:spChg>
        <pc:spChg chg="del">
          <ac:chgData name="Thang Nguyen" userId="7ed78cb56193c217" providerId="LiveId" clId="{425ACB6C-3287-4776-8001-8497EE945D9A}" dt="2025-04-14T03:47:37.477" v="150" actId="478"/>
          <ac:spMkLst>
            <pc:docMk/>
            <pc:sldMk cId="0" sldId="640"/>
            <ac:spMk id="8" creationId="{00000000-0000-0000-0000-000000000000}"/>
          </ac:spMkLst>
        </pc:spChg>
        <pc:spChg chg="del">
          <ac:chgData name="Thang Nguyen" userId="7ed78cb56193c217" providerId="LiveId" clId="{425ACB6C-3287-4776-8001-8497EE945D9A}" dt="2025-04-14T03:47:12.123" v="144" actId="478"/>
          <ac:spMkLst>
            <pc:docMk/>
            <pc:sldMk cId="0" sldId="640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3:47:21.114" v="146" actId="1076"/>
          <ac:spMkLst>
            <pc:docMk/>
            <pc:sldMk cId="0" sldId="640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47:10.384" v="143" actId="478"/>
          <ac:grpSpMkLst>
            <pc:docMk/>
            <pc:sldMk cId="0" sldId="640"/>
            <ac:grpSpMk id="24" creationId="{00000000-0000-0000-0000-000000000000}"/>
          </ac:grpSpMkLst>
        </pc:grpChg>
        <pc:graphicFrameChg chg="mod modGraphic">
          <ac:chgData name="Thang Nguyen" userId="7ed78cb56193c217" providerId="LiveId" clId="{425ACB6C-3287-4776-8001-8497EE945D9A}" dt="2025-04-14T03:48:11.591" v="157" actId="20577"/>
          <ac:graphicFrameMkLst>
            <pc:docMk/>
            <pc:sldMk cId="0" sldId="640"/>
            <ac:graphicFrameMk id="11" creationId="{00000000-0000-0000-0000-000000000000}"/>
          </ac:graphicFrameMkLst>
        </pc:graphicFrameChg>
      </pc:sldChg>
      <pc:sldChg chg="del">
        <pc:chgData name="Thang Nguyen" userId="7ed78cb56193c217" providerId="LiveId" clId="{425ACB6C-3287-4776-8001-8497EE945D9A}" dt="2025-04-14T03:49:40.111" v="161" actId="47"/>
        <pc:sldMkLst>
          <pc:docMk/>
          <pc:sldMk cId="0" sldId="642"/>
        </pc:sldMkLst>
      </pc:sldChg>
      <pc:sldChg chg="del">
        <pc:chgData name="Thang Nguyen" userId="7ed78cb56193c217" providerId="LiveId" clId="{425ACB6C-3287-4776-8001-8497EE945D9A}" dt="2025-04-14T03:49:42.045" v="162" actId="47"/>
        <pc:sldMkLst>
          <pc:docMk/>
          <pc:sldMk cId="0" sldId="643"/>
        </pc:sldMkLst>
      </pc:sldChg>
      <pc:sldChg chg="delSp del mod">
        <pc:chgData name="Thang Nguyen" userId="7ed78cb56193c217" providerId="LiveId" clId="{425ACB6C-3287-4776-8001-8497EE945D9A}" dt="2025-04-14T03:56:51.610" v="291" actId="47"/>
        <pc:sldMkLst>
          <pc:docMk/>
          <pc:sldMk cId="0" sldId="644"/>
        </pc:sldMkLst>
        <pc:spChg chg="del">
          <ac:chgData name="Thang Nguyen" userId="7ed78cb56193c217" providerId="LiveId" clId="{425ACB6C-3287-4776-8001-8497EE945D9A}" dt="2025-04-14T03:56:19.188" v="289" actId="478"/>
          <ac:spMkLst>
            <pc:docMk/>
            <pc:sldMk cId="0" sldId="644"/>
            <ac:spMk id="14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56:16.408" v="288" actId="478"/>
          <ac:grpSpMkLst>
            <pc:docMk/>
            <pc:sldMk cId="0" sldId="644"/>
            <ac:grpSpMk id="24" creationId="{00000000-0000-0000-0000-000000000000}"/>
          </ac:grpSpMkLst>
        </pc:grpChg>
      </pc:sldChg>
      <pc:sldChg chg="delSp modSp del mod">
        <pc:chgData name="Thang Nguyen" userId="7ed78cb56193c217" providerId="LiveId" clId="{425ACB6C-3287-4776-8001-8497EE945D9A}" dt="2025-04-14T04:07:47.831" v="390" actId="47"/>
        <pc:sldMkLst>
          <pc:docMk/>
          <pc:sldMk cId="0" sldId="645"/>
        </pc:sldMkLst>
        <pc:spChg chg="mod">
          <ac:chgData name="Thang Nguyen" userId="7ed78cb56193c217" providerId="LiveId" clId="{425ACB6C-3287-4776-8001-8497EE945D9A}" dt="2025-04-14T03:58:15.667" v="307" actId="14100"/>
          <ac:spMkLst>
            <pc:docMk/>
            <pc:sldMk cId="0" sldId="645"/>
            <ac:spMk id="2" creationId="{00000000-0000-0000-0000-000000000000}"/>
          </ac:spMkLst>
        </pc:spChg>
        <pc:spChg chg="del">
          <ac:chgData name="Thang Nguyen" userId="7ed78cb56193c217" providerId="LiveId" clId="{425ACB6C-3287-4776-8001-8497EE945D9A}" dt="2025-04-14T03:57:51.780" v="301" actId="478"/>
          <ac:spMkLst>
            <pc:docMk/>
            <pc:sldMk cId="0" sldId="645"/>
            <ac:spMk id="14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3:58:09.870" v="305" actId="478"/>
          <ac:spMkLst>
            <pc:docMk/>
            <pc:sldMk cId="0" sldId="645"/>
            <ac:spMk id="31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3:56:37.378" v="290" actId="478"/>
          <ac:grpSpMkLst>
            <pc:docMk/>
            <pc:sldMk cId="0" sldId="645"/>
            <ac:grpSpMk id="24" creationId="{00000000-0000-0000-0000-000000000000}"/>
          </ac:grpSpMkLst>
        </pc:grpChg>
        <pc:graphicFrameChg chg="mod modGraphic">
          <ac:chgData name="Thang Nguyen" userId="7ed78cb56193c217" providerId="LiveId" clId="{425ACB6C-3287-4776-8001-8497EE945D9A}" dt="2025-04-14T03:58:00.849" v="303" actId="14100"/>
          <ac:graphicFrameMkLst>
            <pc:docMk/>
            <pc:sldMk cId="0" sldId="645"/>
            <ac:graphicFrameMk id="11" creationId="{00000000-0000-0000-0000-000000000000}"/>
          </ac:graphicFrameMkLst>
        </pc:graphicFrameChg>
      </pc:sldChg>
      <pc:sldChg chg="del">
        <pc:chgData name="Thang Nguyen" userId="7ed78cb56193c217" providerId="LiveId" clId="{425ACB6C-3287-4776-8001-8497EE945D9A}" dt="2025-04-14T06:05:35.828" v="1127" actId="47"/>
        <pc:sldMkLst>
          <pc:docMk/>
          <pc:sldMk cId="0" sldId="646"/>
        </pc:sldMkLst>
      </pc:sldChg>
      <pc:sldChg chg="del">
        <pc:chgData name="Thang Nguyen" userId="7ed78cb56193c217" providerId="LiveId" clId="{425ACB6C-3287-4776-8001-8497EE945D9A}" dt="2025-04-14T05:58:19.810" v="1051" actId="47"/>
        <pc:sldMkLst>
          <pc:docMk/>
          <pc:sldMk cId="0" sldId="647"/>
        </pc:sldMkLst>
      </pc:sldChg>
      <pc:sldChg chg="delSp modSp mod">
        <pc:chgData name="Thang Nguyen" userId="7ed78cb56193c217" providerId="LiveId" clId="{425ACB6C-3287-4776-8001-8497EE945D9A}" dt="2025-04-14T06:13:30.631" v="1148" actId="478"/>
        <pc:sldMkLst>
          <pc:docMk/>
          <pc:sldMk cId="0" sldId="648"/>
        </pc:sldMkLst>
        <pc:spChg chg="mod">
          <ac:chgData name="Thang Nguyen" userId="7ed78cb56193c217" providerId="LiveId" clId="{425ACB6C-3287-4776-8001-8497EE945D9A}" dt="2025-04-14T04:13:00.263" v="427" actId="1076"/>
          <ac:spMkLst>
            <pc:docMk/>
            <pc:sldMk cId="0" sldId="648"/>
            <ac:spMk id="11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4:12:37.015" v="412"/>
          <ac:spMkLst>
            <pc:docMk/>
            <pc:sldMk cId="0" sldId="648"/>
            <ac:spMk id="12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3:02.930" v="428" actId="1076"/>
          <ac:spMkLst>
            <pc:docMk/>
            <pc:sldMk cId="0" sldId="648"/>
            <ac:spMk id="13" creationId="{00000000-0000-0000-0000-000000000000}"/>
          </ac:spMkLst>
        </pc:spChg>
        <pc:spChg chg="del">
          <ac:chgData name="Thang Nguyen" userId="7ed78cb56193c217" providerId="LiveId" clId="{425ACB6C-3287-4776-8001-8497EE945D9A}" dt="2025-04-14T04:11:32.817" v="399" actId="478"/>
          <ac:spMkLst>
            <pc:docMk/>
            <pc:sldMk cId="0" sldId="648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2:26.115" v="408" actId="20577"/>
          <ac:spMkLst>
            <pc:docMk/>
            <pc:sldMk cId="0" sldId="648"/>
            <ac:spMk id="20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2:33.774" v="409" actId="1076"/>
          <ac:spMkLst>
            <pc:docMk/>
            <pc:sldMk cId="0" sldId="648"/>
            <ac:spMk id="28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2:57.990" v="426" actId="1076"/>
          <ac:spMkLst>
            <pc:docMk/>
            <pc:sldMk cId="0" sldId="648"/>
            <ac:spMk id="30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6:13:30.631" v="1148" actId="478"/>
          <ac:spMkLst>
            <pc:docMk/>
            <pc:sldMk cId="0" sldId="648"/>
            <ac:spMk id="31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3:06.466" v="429" actId="14100"/>
          <ac:spMkLst>
            <pc:docMk/>
            <pc:sldMk cId="0" sldId="648"/>
            <ac:spMk id="1028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2:07.064" v="405" actId="14100"/>
          <ac:spMkLst>
            <pc:docMk/>
            <pc:sldMk cId="0" sldId="648"/>
            <ac:spMk id="1029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3:10.329" v="430" actId="1076"/>
          <ac:spMkLst>
            <pc:docMk/>
            <pc:sldMk cId="0" sldId="648"/>
            <ac:spMk id="1030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4:11:29.842" v="398" actId="478"/>
          <ac:grpSpMkLst>
            <pc:docMk/>
            <pc:sldMk cId="0" sldId="648"/>
            <ac:grpSpMk id="24" creationId="{00000000-0000-0000-0000-000000000000}"/>
          </ac:grpSpMkLst>
        </pc:grpChg>
        <pc:graphicFrameChg chg="del">
          <ac:chgData name="Thang Nguyen" userId="7ed78cb56193c217" providerId="LiveId" clId="{425ACB6C-3287-4776-8001-8497EE945D9A}" dt="2025-04-14T04:12:37.015" v="410" actId="478"/>
          <ac:graphicFrameMkLst>
            <pc:docMk/>
            <pc:sldMk cId="0" sldId="648"/>
            <ac:graphicFrameMk id="1033" creationId="{00000000-0000-0000-0000-000000000000}"/>
          </ac:graphicFrameMkLst>
        </pc:graphicFrameChg>
        <pc:picChg chg="mod">
          <ac:chgData name="Thang Nguyen" userId="7ed78cb56193c217" providerId="LiveId" clId="{425ACB6C-3287-4776-8001-8497EE945D9A}" dt="2025-04-14T04:11:46.035" v="402" actId="14100"/>
          <ac:picMkLst>
            <pc:docMk/>
            <pc:sldMk cId="0" sldId="648"/>
            <ac:picMk id="1025" creationId="{00000000-0000-0000-0000-000000000000}"/>
          </ac:picMkLst>
        </pc:picChg>
      </pc:sldChg>
      <pc:sldChg chg="delSp modSp mod">
        <pc:chgData name="Thang Nguyen" userId="7ed78cb56193c217" providerId="LiveId" clId="{425ACB6C-3287-4776-8001-8497EE945D9A}" dt="2025-04-14T06:13:54.902" v="1149" actId="478"/>
        <pc:sldMkLst>
          <pc:docMk/>
          <pc:sldMk cId="0" sldId="649"/>
        </pc:sldMkLst>
        <pc:spChg chg="mod">
          <ac:chgData name="Thang Nguyen" userId="7ed78cb56193c217" providerId="LiveId" clId="{425ACB6C-3287-4776-8001-8497EE945D9A}" dt="2025-04-14T04:14:31.638" v="478" actId="14100"/>
          <ac:spMkLst>
            <pc:docMk/>
            <pc:sldMk cId="0" sldId="649"/>
            <ac:spMk id="11" creationId="{00000000-0000-0000-0000-000000000000}"/>
          </ac:spMkLst>
        </pc:spChg>
        <pc:spChg chg="del">
          <ac:chgData name="Thang Nguyen" userId="7ed78cb56193c217" providerId="LiveId" clId="{425ACB6C-3287-4776-8001-8497EE945D9A}" dt="2025-04-14T04:13:34.524" v="434" actId="478"/>
          <ac:spMkLst>
            <pc:docMk/>
            <pc:sldMk cId="0" sldId="649"/>
            <ac:spMk id="12" creationId="{00000000-0000-0000-0000-000000000000}"/>
          </ac:spMkLst>
        </pc:spChg>
        <pc:spChg chg="del">
          <ac:chgData name="Thang Nguyen" userId="7ed78cb56193c217" providerId="LiveId" clId="{425ACB6C-3287-4776-8001-8497EE945D9A}" dt="2025-04-14T04:13:29.963" v="433" actId="478"/>
          <ac:spMkLst>
            <pc:docMk/>
            <pc:sldMk cId="0" sldId="649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4:29.322" v="477" actId="14100"/>
          <ac:spMkLst>
            <pc:docMk/>
            <pc:sldMk cId="0" sldId="649"/>
            <ac:spMk id="20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4:24.944" v="475" actId="1076"/>
          <ac:spMkLst>
            <pc:docMk/>
            <pc:sldMk cId="0" sldId="649"/>
            <ac:spMk id="28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4:22.874" v="474" actId="1076"/>
          <ac:spMkLst>
            <pc:docMk/>
            <pc:sldMk cId="0" sldId="649"/>
            <ac:spMk id="30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6:13:54.902" v="1149" actId="478"/>
          <ac:spMkLst>
            <pc:docMk/>
            <pc:sldMk cId="0" sldId="649"/>
            <ac:spMk id="31" creationId="{00000000-0000-0000-0000-000000000000}"/>
          </ac:spMkLst>
        </pc:spChg>
        <pc:spChg chg="mod">
          <ac:chgData name="Thang Nguyen" userId="7ed78cb56193c217" providerId="LiveId" clId="{425ACB6C-3287-4776-8001-8497EE945D9A}" dt="2025-04-14T04:14:12.414" v="471" actId="1076"/>
          <ac:spMkLst>
            <pc:docMk/>
            <pc:sldMk cId="0" sldId="649"/>
            <ac:spMk id="1030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4:13:26.761" v="432" actId="478"/>
          <ac:grpSpMkLst>
            <pc:docMk/>
            <pc:sldMk cId="0" sldId="649"/>
            <ac:grpSpMk id="24" creationId="{00000000-0000-0000-0000-000000000000}"/>
          </ac:grpSpMkLst>
        </pc:grpChg>
        <pc:graphicFrameChg chg="mod">
          <ac:chgData name="Thang Nguyen" userId="7ed78cb56193c217" providerId="LiveId" clId="{425ACB6C-3287-4776-8001-8497EE945D9A}" dt="2025-04-14T04:14:16.260" v="472" actId="1076"/>
          <ac:graphicFrameMkLst>
            <pc:docMk/>
            <pc:sldMk cId="0" sldId="649"/>
            <ac:graphicFrameMk id="36" creationId="{00000000-0000-0000-0000-000000000000}"/>
          </ac:graphicFrameMkLst>
        </pc:graphicFrameChg>
        <pc:graphicFrameChg chg="mod">
          <ac:chgData name="Thang Nguyen" userId="7ed78cb56193c217" providerId="LiveId" clId="{425ACB6C-3287-4776-8001-8497EE945D9A}" dt="2025-04-14T04:14:19.411" v="473" actId="1076"/>
          <ac:graphicFrameMkLst>
            <pc:docMk/>
            <pc:sldMk cId="0" sldId="649"/>
            <ac:graphicFrameMk id="1031" creationId="{00000000-0000-0000-0000-000000000000}"/>
          </ac:graphicFrameMkLst>
        </pc:graphicFrameChg>
        <pc:graphicFrameChg chg="mod">
          <ac:chgData name="Thang Nguyen" userId="7ed78cb56193c217" providerId="LiveId" clId="{425ACB6C-3287-4776-8001-8497EE945D9A}" dt="2025-04-14T04:13:20.017" v="431" actId="1076"/>
          <ac:graphicFrameMkLst>
            <pc:docMk/>
            <pc:sldMk cId="0" sldId="649"/>
            <ac:graphicFrameMk id="1032" creationId="{00000000-0000-0000-0000-000000000000}"/>
          </ac:graphicFrameMkLst>
        </pc:graphicFrameChg>
      </pc:sldChg>
      <pc:sldChg chg="delSp modSp del mod">
        <pc:chgData name="Thang Nguyen" userId="7ed78cb56193c217" providerId="LiveId" clId="{425ACB6C-3287-4776-8001-8497EE945D9A}" dt="2025-04-14T05:58:23.977" v="1052" actId="47"/>
        <pc:sldMkLst>
          <pc:docMk/>
          <pc:sldMk cId="0" sldId="650"/>
        </pc:sldMkLst>
        <pc:spChg chg="del mod">
          <ac:chgData name="Thang Nguyen" userId="7ed78cb56193c217" providerId="LiveId" clId="{425ACB6C-3287-4776-8001-8497EE945D9A}" dt="2025-04-14T05:57:37.148" v="1048" actId="21"/>
          <ac:spMkLst>
            <pc:docMk/>
            <pc:sldMk cId="0" sldId="650"/>
            <ac:spMk id="12" creationId="{00000000-0000-0000-0000-000000000000}"/>
          </ac:spMkLst>
        </pc:spChg>
        <pc:spChg chg="del">
          <ac:chgData name="Thang Nguyen" userId="7ed78cb56193c217" providerId="LiveId" clId="{425ACB6C-3287-4776-8001-8497EE945D9A}" dt="2025-04-14T05:56:47.443" v="1041" actId="478"/>
          <ac:spMkLst>
            <pc:docMk/>
            <pc:sldMk cId="0" sldId="650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5:57:28.362" v="1045" actId="1076"/>
          <ac:spMkLst>
            <pc:docMk/>
            <pc:sldMk cId="0" sldId="650"/>
            <ac:spMk id="1028" creationId="{00000000-0000-0000-0000-000000000000}"/>
          </ac:spMkLst>
        </pc:spChg>
        <pc:spChg chg="del mod">
          <ac:chgData name="Thang Nguyen" userId="7ed78cb56193c217" providerId="LiveId" clId="{425ACB6C-3287-4776-8001-8497EE945D9A}" dt="2025-04-14T05:57:57.322" v="1050" actId="478"/>
          <ac:spMkLst>
            <pc:docMk/>
            <pc:sldMk cId="0" sldId="650"/>
            <ac:spMk id="1030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5:56:44.393" v="1040" actId="478"/>
          <ac:grpSpMkLst>
            <pc:docMk/>
            <pc:sldMk cId="0" sldId="650"/>
            <ac:grpSpMk id="24" creationId="{00000000-0000-0000-0000-000000000000}"/>
          </ac:grpSpMkLst>
        </pc:grpChg>
      </pc:sldChg>
      <pc:sldChg chg="del">
        <pc:chgData name="Thang Nguyen" userId="7ed78cb56193c217" providerId="LiveId" clId="{425ACB6C-3287-4776-8001-8497EE945D9A}" dt="2025-04-14T05:58:25.340" v="1053" actId="47"/>
        <pc:sldMkLst>
          <pc:docMk/>
          <pc:sldMk cId="0" sldId="651"/>
        </pc:sldMkLst>
      </pc:sldChg>
      <pc:sldChg chg="del">
        <pc:chgData name="Thang Nguyen" userId="7ed78cb56193c217" providerId="LiveId" clId="{425ACB6C-3287-4776-8001-8497EE945D9A}" dt="2025-04-14T05:58:28.227" v="1054" actId="47"/>
        <pc:sldMkLst>
          <pc:docMk/>
          <pc:sldMk cId="0" sldId="652"/>
        </pc:sldMkLst>
      </pc:sldChg>
      <pc:sldChg chg="del">
        <pc:chgData name="Thang Nguyen" userId="7ed78cb56193c217" providerId="LiveId" clId="{425ACB6C-3287-4776-8001-8497EE945D9A}" dt="2025-04-14T05:58:33.740" v="1056" actId="47"/>
        <pc:sldMkLst>
          <pc:docMk/>
          <pc:sldMk cId="0" sldId="653"/>
        </pc:sldMkLst>
      </pc:sldChg>
      <pc:sldChg chg="del">
        <pc:chgData name="Thang Nguyen" userId="7ed78cb56193c217" providerId="LiveId" clId="{425ACB6C-3287-4776-8001-8497EE945D9A}" dt="2025-04-14T05:58:32.507" v="1055" actId="47"/>
        <pc:sldMkLst>
          <pc:docMk/>
          <pc:sldMk cId="0" sldId="654"/>
        </pc:sldMkLst>
      </pc:sldChg>
      <pc:sldChg chg="del">
        <pc:chgData name="Thang Nguyen" userId="7ed78cb56193c217" providerId="LiveId" clId="{425ACB6C-3287-4776-8001-8497EE945D9A}" dt="2025-04-14T05:58:35.194" v="1057" actId="47"/>
        <pc:sldMkLst>
          <pc:docMk/>
          <pc:sldMk cId="0" sldId="655"/>
        </pc:sldMkLst>
      </pc:sldChg>
      <pc:sldChg chg="del">
        <pc:chgData name="Thang Nguyen" userId="7ed78cb56193c217" providerId="LiveId" clId="{425ACB6C-3287-4776-8001-8497EE945D9A}" dt="2025-04-14T05:58:46.848" v="1059" actId="47"/>
        <pc:sldMkLst>
          <pc:docMk/>
          <pc:sldMk cId="0" sldId="656"/>
        </pc:sldMkLst>
      </pc:sldChg>
      <pc:sldChg chg="del">
        <pc:chgData name="Thang Nguyen" userId="7ed78cb56193c217" providerId="LiveId" clId="{425ACB6C-3287-4776-8001-8497EE945D9A}" dt="2025-04-14T05:58:48.071" v="1060" actId="47"/>
        <pc:sldMkLst>
          <pc:docMk/>
          <pc:sldMk cId="0" sldId="657"/>
        </pc:sldMkLst>
      </pc:sldChg>
      <pc:sldChg chg="del">
        <pc:chgData name="Thang Nguyen" userId="7ed78cb56193c217" providerId="LiveId" clId="{425ACB6C-3287-4776-8001-8497EE945D9A}" dt="2025-04-14T05:58:49.114" v="1061" actId="47"/>
        <pc:sldMkLst>
          <pc:docMk/>
          <pc:sldMk cId="0" sldId="658"/>
        </pc:sldMkLst>
      </pc:sldChg>
      <pc:sldChg chg="del">
        <pc:chgData name="Thang Nguyen" userId="7ed78cb56193c217" providerId="LiveId" clId="{425ACB6C-3287-4776-8001-8497EE945D9A}" dt="2025-04-14T05:58:50.539" v="1062" actId="47"/>
        <pc:sldMkLst>
          <pc:docMk/>
          <pc:sldMk cId="0" sldId="659"/>
        </pc:sldMkLst>
      </pc:sldChg>
      <pc:sldChg chg="del">
        <pc:chgData name="Thang Nguyen" userId="7ed78cb56193c217" providerId="LiveId" clId="{425ACB6C-3287-4776-8001-8497EE945D9A}" dt="2025-04-14T05:58:52.247" v="1063" actId="47"/>
        <pc:sldMkLst>
          <pc:docMk/>
          <pc:sldMk cId="0" sldId="660"/>
        </pc:sldMkLst>
      </pc:sldChg>
      <pc:sldChg chg="del">
        <pc:chgData name="Thang Nguyen" userId="7ed78cb56193c217" providerId="LiveId" clId="{425ACB6C-3287-4776-8001-8497EE945D9A}" dt="2025-04-14T05:58:45.580" v="1058" actId="47"/>
        <pc:sldMkLst>
          <pc:docMk/>
          <pc:sldMk cId="0" sldId="661"/>
        </pc:sldMkLst>
      </pc:sldChg>
      <pc:sldChg chg="del">
        <pc:chgData name="Thang Nguyen" userId="7ed78cb56193c217" providerId="LiveId" clId="{425ACB6C-3287-4776-8001-8497EE945D9A}" dt="2025-04-14T05:58:56.333" v="1065" actId="47"/>
        <pc:sldMkLst>
          <pc:docMk/>
          <pc:sldMk cId="0" sldId="662"/>
        </pc:sldMkLst>
      </pc:sldChg>
      <pc:sldChg chg="del">
        <pc:chgData name="Thang Nguyen" userId="7ed78cb56193c217" providerId="LiveId" clId="{425ACB6C-3287-4776-8001-8497EE945D9A}" dt="2025-04-14T05:58:55.085" v="1064" actId="47"/>
        <pc:sldMkLst>
          <pc:docMk/>
          <pc:sldMk cId="0" sldId="663"/>
        </pc:sldMkLst>
      </pc:sldChg>
      <pc:sldChg chg="del">
        <pc:chgData name="Thang Nguyen" userId="7ed78cb56193c217" providerId="LiveId" clId="{425ACB6C-3287-4776-8001-8497EE945D9A}" dt="2025-04-14T05:58:59.787" v="1066" actId="47"/>
        <pc:sldMkLst>
          <pc:docMk/>
          <pc:sldMk cId="0" sldId="664"/>
        </pc:sldMkLst>
      </pc:sldChg>
      <pc:sldChg chg="del">
        <pc:chgData name="Thang Nguyen" userId="7ed78cb56193c217" providerId="LiveId" clId="{425ACB6C-3287-4776-8001-8497EE945D9A}" dt="2025-04-14T05:59:01.310" v="1067" actId="47"/>
        <pc:sldMkLst>
          <pc:docMk/>
          <pc:sldMk cId="0" sldId="665"/>
        </pc:sldMkLst>
      </pc:sldChg>
      <pc:sldChg chg="delSp modSp mod">
        <pc:chgData name="Thang Nguyen" userId="7ed78cb56193c217" providerId="LiveId" clId="{425ACB6C-3287-4776-8001-8497EE945D9A}" dt="2025-04-14T06:20:49.306" v="1169" actId="20577"/>
        <pc:sldMkLst>
          <pc:docMk/>
          <pc:sldMk cId="0" sldId="666"/>
        </pc:sldMkLst>
        <pc:spChg chg="del">
          <ac:chgData name="Thang Nguyen" userId="7ed78cb56193c217" providerId="LiveId" clId="{425ACB6C-3287-4776-8001-8497EE945D9A}" dt="2025-04-14T05:59:21.456" v="1069" actId="478"/>
          <ac:spMkLst>
            <pc:docMk/>
            <pc:sldMk cId="0" sldId="666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6:20:47.329" v="1168" actId="20577"/>
          <ac:spMkLst>
            <pc:docMk/>
            <pc:sldMk cId="0" sldId="666"/>
            <ac:spMk id="1032" creationId="{00000000-0000-0000-0000-000000000000}"/>
          </ac:spMkLst>
        </pc:spChg>
        <pc:spChg chg="mod">
          <ac:chgData name="Thang Nguyen" userId="7ed78cb56193c217" providerId="LiveId" clId="{425ACB6C-3287-4776-8001-8497EE945D9A}" dt="2025-04-14T06:20:49.306" v="1169" actId="20577"/>
          <ac:spMkLst>
            <pc:docMk/>
            <pc:sldMk cId="0" sldId="666"/>
            <ac:spMk id="1044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5:59:19.949" v="1068" actId="478"/>
          <ac:grpSpMkLst>
            <pc:docMk/>
            <pc:sldMk cId="0" sldId="666"/>
            <ac:grpSpMk id="24" creationId="{00000000-0000-0000-0000-000000000000}"/>
          </ac:grpSpMkLst>
        </pc:grpChg>
      </pc:sldChg>
      <pc:sldChg chg="addSp delSp modSp mod modAnim">
        <pc:chgData name="Thang Nguyen" userId="7ed78cb56193c217" providerId="LiveId" clId="{425ACB6C-3287-4776-8001-8497EE945D9A}" dt="2025-04-14T07:23:10.844" v="1275" actId="1076"/>
        <pc:sldMkLst>
          <pc:docMk/>
          <pc:sldMk cId="0" sldId="668"/>
        </pc:sldMkLst>
        <pc:spChg chg="mod">
          <ac:chgData name="Thang Nguyen" userId="7ed78cb56193c217" providerId="LiveId" clId="{425ACB6C-3287-4776-8001-8497EE945D9A}" dt="2025-04-14T06:21:05.561" v="1171" actId="20577"/>
          <ac:spMkLst>
            <pc:docMk/>
            <pc:sldMk cId="0" sldId="668"/>
            <ac:spMk id="2" creationId="{00000000-0000-0000-0000-000000000000}"/>
          </ac:spMkLst>
        </pc:spChg>
        <pc:spChg chg="add mod">
          <ac:chgData name="Thang Nguyen" userId="7ed78cb56193c217" providerId="LiveId" clId="{425ACB6C-3287-4776-8001-8497EE945D9A}" dt="2025-04-14T07:23:10.844" v="1275" actId="1076"/>
          <ac:spMkLst>
            <pc:docMk/>
            <pc:sldMk cId="0" sldId="668"/>
            <ac:spMk id="11" creationId="{E492B870-3936-5782-D247-4F5050844C86}"/>
          </ac:spMkLst>
        </pc:spChg>
        <pc:spChg chg="del">
          <ac:chgData name="Thang Nguyen" userId="7ed78cb56193c217" providerId="LiveId" clId="{425ACB6C-3287-4776-8001-8497EE945D9A}" dt="2025-04-14T05:59:55.209" v="1073" actId="478"/>
          <ac:spMkLst>
            <pc:docMk/>
            <pc:sldMk cId="0" sldId="668"/>
            <ac:spMk id="14" creationId="{00000000-0000-0000-0000-000000000000}"/>
          </ac:spMkLst>
        </pc:spChg>
        <pc:spChg chg="mod">
          <ac:chgData name="Thang Nguyen" userId="7ed78cb56193c217" providerId="LiveId" clId="{425ACB6C-3287-4776-8001-8497EE945D9A}" dt="2025-04-14T05:59:35.614" v="1070" actId="20577"/>
          <ac:spMkLst>
            <pc:docMk/>
            <pc:sldMk cId="0" sldId="668"/>
            <ac:spMk id="30" creationId="{00000000-0000-0000-0000-000000000000}"/>
          </ac:spMkLst>
        </pc:spChg>
        <pc:spChg chg="mod">
          <ac:chgData name="Thang Nguyen" userId="7ed78cb56193c217" providerId="LiveId" clId="{425ACB6C-3287-4776-8001-8497EE945D9A}" dt="2025-04-14T05:59:38.551" v="1071" actId="20577"/>
          <ac:spMkLst>
            <pc:docMk/>
            <pc:sldMk cId="0" sldId="668"/>
            <ac:spMk id="32" creationId="{00000000-0000-0000-0000-000000000000}"/>
          </ac:spMkLst>
        </pc:spChg>
        <pc:spChg chg="mod">
          <ac:chgData name="Thang Nguyen" userId="7ed78cb56193c217" providerId="LiveId" clId="{425ACB6C-3287-4776-8001-8497EE945D9A}" dt="2025-04-14T06:21:03.190" v="1170" actId="20577"/>
          <ac:spMkLst>
            <pc:docMk/>
            <pc:sldMk cId="0" sldId="668"/>
            <ac:spMk id="1024" creationId="{00000000-0000-0000-0000-000000000000}"/>
          </ac:spMkLst>
        </pc:spChg>
        <pc:grpChg chg="del">
          <ac:chgData name="Thang Nguyen" userId="7ed78cb56193c217" providerId="LiveId" clId="{425ACB6C-3287-4776-8001-8497EE945D9A}" dt="2025-04-14T05:59:52.786" v="1072" actId="478"/>
          <ac:grpSpMkLst>
            <pc:docMk/>
            <pc:sldMk cId="0" sldId="668"/>
            <ac:grpSpMk id="24" creationId="{00000000-0000-0000-0000-000000000000}"/>
          </ac:grpSpMkLst>
        </pc:grpChg>
      </pc:sldChg>
      <pc:sldChg chg="new del">
        <pc:chgData name="Thang Nguyen" userId="7ed78cb56193c217" providerId="LiveId" clId="{425ACB6C-3287-4776-8001-8497EE945D9A}" dt="2025-04-14T05:34:00.651" v="531" actId="47"/>
        <pc:sldMkLst>
          <pc:docMk/>
          <pc:sldMk cId="3687298924" sldId="669"/>
        </pc:sldMkLst>
      </pc:sldChg>
      <pc:sldChg chg="add del ord">
        <pc:chgData name="Thang Nguyen" userId="7ed78cb56193c217" providerId="LiveId" clId="{425ACB6C-3287-4776-8001-8497EE945D9A}" dt="2025-04-14T05:41:26.944" v="630" actId="47"/>
        <pc:sldMkLst>
          <pc:docMk/>
          <pc:sldMk cId="3491480093" sldId="670"/>
        </pc:sldMkLst>
      </pc:sldChg>
      <pc:sldChg chg="new del">
        <pc:chgData name="Thang Nguyen" userId="7ed78cb56193c217" providerId="LiveId" clId="{425ACB6C-3287-4776-8001-8497EE945D9A}" dt="2025-04-14T05:53:33.569" v="1039" actId="47"/>
        <pc:sldMkLst>
          <pc:docMk/>
          <pc:sldMk cId="1620424126" sldId="671"/>
        </pc:sldMkLst>
      </pc:sldChg>
      <pc:sldChg chg="addSp delSp modSp add mod ord">
        <pc:chgData name="Thang Nguyen" userId="7ed78cb56193c217" providerId="LiveId" clId="{425ACB6C-3287-4776-8001-8497EE945D9A}" dt="2025-04-14T05:50:15.528" v="1036" actId="1076"/>
        <pc:sldMkLst>
          <pc:docMk/>
          <pc:sldMk cId="1886298694" sldId="672"/>
        </pc:sldMkLst>
        <pc:spChg chg="mod">
          <ac:chgData name="Thang Nguyen" userId="7ed78cb56193c217" providerId="LiveId" clId="{425ACB6C-3287-4776-8001-8497EE945D9A}" dt="2025-04-14T05:46:53.241" v="939" actId="20577"/>
          <ac:spMkLst>
            <pc:docMk/>
            <pc:sldMk cId="1886298694" sldId="672"/>
            <ac:spMk id="2" creationId="{3CB21834-1481-5E0A-2E2A-5F0DF75084BA}"/>
          </ac:spMkLst>
        </pc:spChg>
        <pc:spChg chg="add del mod">
          <ac:chgData name="Thang Nguyen" userId="7ed78cb56193c217" providerId="LiveId" clId="{425ACB6C-3287-4776-8001-8497EE945D9A}" dt="2025-04-14T05:43:17.326" v="734"/>
          <ac:spMkLst>
            <pc:docMk/>
            <pc:sldMk cId="1886298694" sldId="672"/>
            <ac:spMk id="6" creationId="{F43F9AF5-A9FD-C1FB-8584-D66D88CAC3D1}"/>
          </ac:spMkLst>
        </pc:spChg>
        <pc:spChg chg="mod">
          <ac:chgData name="Thang Nguyen" userId="7ed78cb56193c217" providerId="LiveId" clId="{425ACB6C-3287-4776-8001-8497EE945D9A}" dt="2025-04-14T05:50:15.528" v="1036" actId="1076"/>
          <ac:spMkLst>
            <pc:docMk/>
            <pc:sldMk cId="1886298694" sldId="672"/>
            <ac:spMk id="31" creationId="{868B96BA-349F-8F8F-925D-6779F684F094}"/>
          </ac:spMkLst>
        </pc:spChg>
      </pc:sldChg>
      <pc:sldChg chg="addSp delSp modSp new mod">
        <pc:chgData name="Thang Nguyen" userId="7ed78cb56193c217" providerId="LiveId" clId="{425ACB6C-3287-4776-8001-8497EE945D9A}" dt="2025-04-14T06:05:06.826" v="1126" actId="478"/>
        <pc:sldMkLst>
          <pc:docMk/>
          <pc:sldMk cId="2523545459" sldId="673"/>
        </pc:sldMkLst>
        <pc:spChg chg="add del mod">
          <ac:chgData name="Thang Nguyen" userId="7ed78cb56193c217" providerId="LiveId" clId="{425ACB6C-3287-4776-8001-8497EE945D9A}" dt="2025-04-14T06:05:06.826" v="1126" actId="478"/>
          <ac:spMkLst>
            <pc:docMk/>
            <pc:sldMk cId="2523545459" sldId="673"/>
            <ac:spMk id="8" creationId="{3A4E59DD-E799-837C-7EB5-A71C165E4569}"/>
          </ac:spMkLst>
        </pc:spChg>
        <pc:picChg chg="add del mod">
          <ac:chgData name="Thang Nguyen" userId="7ed78cb56193c217" providerId="LiveId" clId="{425ACB6C-3287-4776-8001-8497EE945D9A}" dt="2025-04-14T06:02:40.670" v="1084" actId="478"/>
          <ac:picMkLst>
            <pc:docMk/>
            <pc:sldMk cId="2523545459" sldId="673"/>
            <ac:picMk id="5" creationId="{EE4FC3A3-AEEF-ED43-C1A9-6AC3500CF726}"/>
          </ac:picMkLst>
        </pc:picChg>
        <pc:picChg chg="add mod">
          <ac:chgData name="Thang Nguyen" userId="7ed78cb56193c217" providerId="LiveId" clId="{425ACB6C-3287-4776-8001-8497EE945D9A}" dt="2025-04-14T06:04:08.804" v="1089" actId="14100"/>
          <ac:picMkLst>
            <pc:docMk/>
            <pc:sldMk cId="2523545459" sldId="673"/>
            <ac:picMk id="7" creationId="{06968A9E-0511-3D91-1421-D74A8171C1EE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E1C28C-D147-47C2-81AC-999CD9F7BD0C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2DDA8E-92FE-418B-A5B6-DBF577F29A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69511F-D7A2-4A28-ACD1-75256C48DFFE}" type="datetimeFigureOut">
              <a:rPr lang="en-US" smtClean="0"/>
              <a:t>5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B2899E-9ED7-4E5F-94A2-3587CCC92C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3517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 LỆ ĐẢNG CỘNG SẢN VIỆT NAM</a:t>
            </a:r>
            <a:endParaRPr 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1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Đại hội đại biểu toàn quốc lần thứ XI của Đảng thông qua ngày 19 tháng 01 năm 2011)</a:t>
            </a:r>
            <a:r>
              <a:rPr lang="en-US" sz="12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sz="1200" b="0" i="0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Điều lệ gồm 12 chương và 48 điều.</a:t>
            </a:r>
            <a:endParaRPr lang="en-US" sz="1200" b="0" i="0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7B67D75-67CC-4E1C-93C4-267CD6B3F97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 LỆ ĐẢNG CỘNG SẢN VIỆT NAM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ội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ại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iểu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àn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ốc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ần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ứ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XI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ủa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ảng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ông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qua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gày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9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áng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01 </a:t>
            </a:r>
            <a:r>
              <a:rPr lang="en-US" sz="1200" b="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ăm</a:t>
            </a:r>
            <a:r>
              <a:rPr lang="en-US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2011)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ệ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gồm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12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hương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và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48 </a:t>
            </a:r>
            <a:r>
              <a:rPr lang="en-US" sz="1200" b="0" i="0" kern="1200" baseline="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điều</a:t>
            </a:r>
            <a:r>
              <a:rPr lang="en-US" sz="1200" b="0" i="0" kern="1200" baseline="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</a:t>
            </a: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7B67D75-67CC-4E1C-93C4-267CD6B3F97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E874B3-5EE7-4634-BD9E-A24B2FB7F6DB}" type="slidenum">
              <a:rPr lang="en-US" altLang="en-US" smtClean="0">
                <a:solidFill>
                  <a:srgbClr val="000000"/>
                </a:solidFill>
              </a:rPr>
              <a:t>11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E874B3-5EE7-4634-BD9E-A24B2FB7F6DB}" type="slidenum">
              <a:rPr lang="en-US" altLang="en-US" smtClean="0">
                <a:solidFill>
                  <a:srgbClr val="000000"/>
                </a:solidFill>
              </a:rPr>
              <a:t>12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E874B3-5EE7-4634-BD9E-A24B2FB7F6DB}" type="slidenum">
              <a:rPr lang="en-US" altLang="en-US" smtClean="0">
                <a:solidFill>
                  <a:srgbClr val="000000"/>
                </a:solidFill>
              </a:rPr>
              <a:t>13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E874B3-5EE7-4634-BD9E-A24B2FB7F6DB}" type="slidenum">
              <a:rPr lang="en-US" altLang="en-US" smtClean="0">
                <a:solidFill>
                  <a:srgbClr val="000000"/>
                </a:solidFill>
              </a:rPr>
              <a:t>1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/>
            <a:fld id="{50E874B3-5EE7-4634-BD9E-A24B2FB7F6DB}" type="slidenum">
              <a:rPr lang="en-US" altLang="en-US" smtClean="0">
                <a:solidFill>
                  <a:srgbClr val="000000"/>
                </a:solidFill>
              </a:r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B2899E-9ED7-4E5F-94A2-3587CCC92C0F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8B2899E-9ED7-4E5F-94A2-3587CCC92C0F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9726C-E04B-4630-9DAA-03E18D183EF5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FDEB04-7CE8-41BD-8829-ADC96D15D25A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F4633-5066-4CEA-BBB4-43343F7EB8C8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3"/>
          </p:nvPr>
        </p:nvSpPr>
        <p:spPr>
          <a:xfrm>
            <a:off x="5029199" y="-55980"/>
            <a:ext cx="8542421" cy="6913980"/>
          </a:xfrm>
          <a:custGeom>
            <a:avLst/>
            <a:gdLst>
              <a:gd name="connsiteX0" fmla="*/ 0 w 8542421"/>
              <a:gd name="connsiteY0" fmla="*/ 0 h 6913980"/>
              <a:gd name="connsiteX1" fmla="*/ 4578498 w 8542421"/>
              <a:gd name="connsiteY1" fmla="*/ 0 h 6913980"/>
              <a:gd name="connsiteX2" fmla="*/ 8542421 w 8542421"/>
              <a:gd name="connsiteY2" fmla="*/ 6913980 h 6913980"/>
              <a:gd name="connsiteX3" fmla="*/ 3963923 w 8542421"/>
              <a:gd name="connsiteY3" fmla="*/ 6913980 h 69139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42421" h="6913980">
                <a:moveTo>
                  <a:pt x="0" y="0"/>
                </a:moveTo>
                <a:lnTo>
                  <a:pt x="4578498" y="0"/>
                </a:lnTo>
                <a:lnTo>
                  <a:pt x="8542421" y="6913980"/>
                </a:lnTo>
                <a:lnTo>
                  <a:pt x="3963923" y="6913980"/>
                </a:lnTo>
                <a:close/>
              </a:path>
            </a:pathLst>
          </a:custGeom>
          <a:solidFill>
            <a:srgbClr val="BFBFBF"/>
          </a:solidFill>
        </p:spPr>
        <p:txBody>
          <a:bodyPr rtlCol="0">
            <a:noAutofit/>
          </a:bodyPr>
          <a:lstStyle/>
          <a:p>
            <a:pPr lvl="0"/>
            <a:endParaRPr lang="en-US" noProof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AE878-6EE2-48B0-83D7-911448548419}" type="datetimeFigureOut">
              <a:rPr lang="en-US"/>
              <a:t>5/6/2025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BB2DC-46E0-4D4A-B953-59286C4C72B6}" type="slidenum">
              <a:rPr lang="en-US" altLang="en-US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44C23-61EB-4CA1-9846-3AF912CDE150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115F-B59C-4FCB-B258-10147D73BE63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02F60-8A87-4F37-AFD4-5179B0A00336}" type="datetime1">
              <a:rPr lang="vi-VN" smtClean="0"/>
              <a:t>06/0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DE042-876D-43C7-A200-16FE400A2185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1F3B5-85B0-407E-AB22-F294A24B25BA}" type="datetime1">
              <a:rPr lang="vi-VN" smtClean="0"/>
              <a:t>06/05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B13BA-6232-4C66-873B-60CD208B1B99}" type="datetime1">
              <a:rPr lang="vi-VN" smtClean="0"/>
              <a:t>06/05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13F8ED-447C-4004-972C-52F7B7F718AE}" type="datetime1">
              <a:rPr lang="vi-VN" smtClean="0"/>
              <a:t>06/0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FD10D8-6E3D-472F-AF01-D309D22620D1}" type="datetime1">
              <a:rPr lang="vi-VN" smtClean="0"/>
              <a:t>06/05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89FDFF-4BCD-4AA4-8719-1FAE8C742250}" type="datetime1">
              <a:rPr lang="vi-VN" smtClean="0"/>
              <a:t>06/05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Hoạt động tích cực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C2398D-11A6-4A60-B5AA-DD2B4E3A507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video" Target="../media/media4.wmv"/><Relationship Id="rId7" Type="http://schemas.openxmlformats.org/officeDocument/2006/relationships/image" Target="../media/image14.png"/><Relationship Id="rId2" Type="http://schemas.microsoft.com/office/2007/relationships/media" Target="../media/media4.wmv"/><Relationship Id="rId1" Type="http://schemas.openxmlformats.org/officeDocument/2006/relationships/tags" Target="../tags/tag6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3.xml"/><Relationship Id="rId10" Type="http://schemas.openxmlformats.org/officeDocument/2006/relationships/image" Target="../media/image17.GI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video" Target="../media/media4.wmv"/><Relationship Id="rId7" Type="http://schemas.openxmlformats.org/officeDocument/2006/relationships/image" Target="../media/image14.png"/><Relationship Id="rId2" Type="http://schemas.microsoft.com/office/2007/relationships/media" Target="../media/media4.wmv"/><Relationship Id="rId1" Type="http://schemas.openxmlformats.org/officeDocument/2006/relationships/tags" Target="../tags/tag7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17.GI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video" Target="../media/media4.wmv"/><Relationship Id="rId7" Type="http://schemas.openxmlformats.org/officeDocument/2006/relationships/image" Target="../media/image14.png"/><Relationship Id="rId2" Type="http://schemas.microsoft.com/office/2007/relationships/media" Target="../media/media4.wmv"/><Relationship Id="rId1" Type="http://schemas.openxmlformats.org/officeDocument/2006/relationships/tags" Target="../tags/tag8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17.GI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video" Target="../media/media4.wmv"/><Relationship Id="rId7" Type="http://schemas.openxmlformats.org/officeDocument/2006/relationships/image" Target="../media/image14.png"/><Relationship Id="rId2" Type="http://schemas.microsoft.com/office/2007/relationships/media" Target="../media/media4.wmv"/><Relationship Id="rId1" Type="http://schemas.openxmlformats.org/officeDocument/2006/relationships/tags" Target="../tags/tag9.xml"/><Relationship Id="rId6" Type="http://schemas.openxmlformats.org/officeDocument/2006/relationships/image" Target="../media/image13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17.GIF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video" Target="../media/media4.wmv"/><Relationship Id="rId7" Type="http://schemas.openxmlformats.org/officeDocument/2006/relationships/image" Target="../media/image13.png"/><Relationship Id="rId2" Type="http://schemas.microsoft.com/office/2007/relationships/media" Target="../media/media4.wmv"/><Relationship Id="rId1" Type="http://schemas.openxmlformats.org/officeDocument/2006/relationships/tags" Target="../tags/tag10.xml"/><Relationship Id="rId6" Type="http://schemas.openxmlformats.org/officeDocument/2006/relationships/image" Target="../media/image17.GIF"/><Relationship Id="rId5" Type="http://schemas.openxmlformats.org/officeDocument/2006/relationships/notesSlide" Target="../notesSlides/notesSlide7.xml"/><Relationship Id="rId10" Type="http://schemas.openxmlformats.org/officeDocument/2006/relationships/image" Target="../media/image16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20.png"/><Relationship Id="rId3" Type="http://schemas.openxmlformats.org/officeDocument/2006/relationships/video" Target="../media/media5.mp4"/><Relationship Id="rId7" Type="http://schemas.openxmlformats.org/officeDocument/2006/relationships/image" Target="../media/image3.png"/><Relationship Id="rId12" Type="http://schemas.openxmlformats.org/officeDocument/2006/relationships/oleObject" Target="../embeddings/oleObject3.bin"/><Relationship Id="rId17" Type="http://schemas.openxmlformats.org/officeDocument/2006/relationships/oleObject" Target="../embeddings/oleObject6.bin"/><Relationship Id="rId2" Type="http://schemas.microsoft.com/office/2007/relationships/media" Target="../media/media5.mp4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15" Type="http://schemas.openxmlformats.org/officeDocument/2006/relationships/image" Target="../media/image19.emf"/><Relationship Id="rId10" Type="http://schemas.openxmlformats.org/officeDocument/2006/relationships/image" Target="../media/image18.e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19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microsoft.com/office/2007/relationships/hdphoto" Target="../media/hdphoto1.wdp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.jpeg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png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9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9.xml"/><Relationship Id="rId7" Type="http://schemas.microsoft.com/office/2007/relationships/hdphoto" Target="../media/hdphoto1.wdp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png"/><Relationship Id="rId11" Type="http://schemas.openxmlformats.org/officeDocument/2006/relationships/image" Target="../media/image24.wmf"/><Relationship Id="rId5" Type="http://schemas.openxmlformats.org/officeDocument/2006/relationships/image" Target="../media/image5.jpe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4.png"/><Relationship Id="rId9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8.jpeg"/><Relationship Id="rId18" Type="http://schemas.openxmlformats.org/officeDocument/2006/relationships/image" Target="../media/image12.svg"/><Relationship Id="rId3" Type="http://schemas.openxmlformats.org/officeDocument/2006/relationships/audio" Target="../media/media1.wav"/><Relationship Id="rId7" Type="http://schemas.openxmlformats.org/officeDocument/2006/relationships/audio" Target="../media/audio1.wav"/><Relationship Id="rId12" Type="http://schemas.openxmlformats.org/officeDocument/2006/relationships/image" Target="../media/image7.png"/><Relationship Id="rId17" Type="http://schemas.openxmlformats.org/officeDocument/2006/relationships/image" Target="../media/image11.png"/><Relationship Id="rId2" Type="http://schemas.microsoft.com/office/2007/relationships/media" Target="../media/media1.wav"/><Relationship Id="rId16" Type="http://schemas.openxmlformats.org/officeDocument/2006/relationships/slide" Target="slide3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audio" Target="../media/media2.wav"/><Relationship Id="rId15" Type="http://schemas.openxmlformats.org/officeDocument/2006/relationships/image" Target="../media/image10.png"/><Relationship Id="rId10" Type="http://schemas.openxmlformats.org/officeDocument/2006/relationships/audio" Target="../media/audio4.wav"/><Relationship Id="rId4" Type="http://schemas.microsoft.com/office/2007/relationships/media" Target="../media/media2.wav"/><Relationship Id="rId9" Type="http://schemas.openxmlformats.org/officeDocument/2006/relationships/audio" Target="../media/audio3.wav"/><Relationship Id="rId1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slide" Target="slide3.xml"/><Relationship Id="rId18" Type="http://schemas.openxmlformats.org/officeDocument/2006/relationships/image" Target="../media/image11.png"/><Relationship Id="rId3" Type="http://schemas.openxmlformats.org/officeDocument/2006/relationships/audio" Target="../media/media1.wav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6.png"/><Relationship Id="rId17" Type="http://schemas.openxmlformats.org/officeDocument/2006/relationships/image" Target="../media/image10.png"/><Relationship Id="rId2" Type="http://schemas.microsoft.com/office/2007/relationships/media" Target="../media/media1.wav"/><Relationship Id="rId16" Type="http://schemas.openxmlformats.org/officeDocument/2006/relationships/image" Target="../media/image9.png"/><Relationship Id="rId1" Type="http://schemas.openxmlformats.org/officeDocument/2006/relationships/tags" Target="../tags/tag2.xml"/><Relationship Id="rId6" Type="http://schemas.openxmlformats.org/officeDocument/2006/relationships/slideLayout" Target="../slideLayouts/slideLayout7.xml"/><Relationship Id="rId11" Type="http://schemas.openxmlformats.org/officeDocument/2006/relationships/audio" Target="../media/audio4.wav"/><Relationship Id="rId5" Type="http://schemas.openxmlformats.org/officeDocument/2006/relationships/audio" Target="../media/media2.wav"/><Relationship Id="rId15" Type="http://schemas.openxmlformats.org/officeDocument/2006/relationships/image" Target="../media/image8.jpeg"/><Relationship Id="rId10" Type="http://schemas.openxmlformats.org/officeDocument/2006/relationships/audio" Target="../media/audio3.wav"/><Relationship Id="rId19" Type="http://schemas.openxmlformats.org/officeDocument/2006/relationships/image" Target="../media/image12.svg"/><Relationship Id="rId4" Type="http://schemas.microsoft.com/office/2007/relationships/media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8.jpeg"/><Relationship Id="rId18" Type="http://schemas.openxmlformats.org/officeDocument/2006/relationships/image" Target="../media/image12.svg"/><Relationship Id="rId3" Type="http://schemas.openxmlformats.org/officeDocument/2006/relationships/audio" Target="../media/media1.wav"/><Relationship Id="rId7" Type="http://schemas.openxmlformats.org/officeDocument/2006/relationships/audio" Target="../media/audio1.wav"/><Relationship Id="rId12" Type="http://schemas.openxmlformats.org/officeDocument/2006/relationships/image" Target="../media/image7.png"/><Relationship Id="rId17" Type="http://schemas.openxmlformats.org/officeDocument/2006/relationships/image" Target="../media/image11.png"/><Relationship Id="rId2" Type="http://schemas.microsoft.com/office/2007/relationships/media" Target="../media/media1.wav"/><Relationship Id="rId16" Type="http://schemas.openxmlformats.org/officeDocument/2006/relationships/slide" Target="slide3.xml"/><Relationship Id="rId1" Type="http://schemas.openxmlformats.org/officeDocument/2006/relationships/tags" Target="../tags/tag3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audio" Target="../media/media2.wav"/><Relationship Id="rId15" Type="http://schemas.openxmlformats.org/officeDocument/2006/relationships/image" Target="../media/image10.png"/><Relationship Id="rId10" Type="http://schemas.openxmlformats.org/officeDocument/2006/relationships/audio" Target="../media/audio4.wav"/><Relationship Id="rId4" Type="http://schemas.microsoft.com/office/2007/relationships/media" Target="../media/media2.wav"/><Relationship Id="rId9" Type="http://schemas.openxmlformats.org/officeDocument/2006/relationships/audio" Target="../media/audio3.wav"/><Relationship Id="rId1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8.jpeg"/><Relationship Id="rId18" Type="http://schemas.openxmlformats.org/officeDocument/2006/relationships/image" Target="../media/image12.svg"/><Relationship Id="rId3" Type="http://schemas.openxmlformats.org/officeDocument/2006/relationships/audio" Target="../media/media1.wav"/><Relationship Id="rId7" Type="http://schemas.openxmlformats.org/officeDocument/2006/relationships/audio" Target="../media/audio1.wav"/><Relationship Id="rId12" Type="http://schemas.openxmlformats.org/officeDocument/2006/relationships/image" Target="../media/image7.png"/><Relationship Id="rId17" Type="http://schemas.openxmlformats.org/officeDocument/2006/relationships/image" Target="../media/image11.png"/><Relationship Id="rId2" Type="http://schemas.microsoft.com/office/2007/relationships/media" Target="../media/media1.wav"/><Relationship Id="rId16" Type="http://schemas.openxmlformats.org/officeDocument/2006/relationships/slide" Target="slide3.xml"/><Relationship Id="rId1" Type="http://schemas.openxmlformats.org/officeDocument/2006/relationships/tags" Target="../tags/tag4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6.png"/><Relationship Id="rId5" Type="http://schemas.openxmlformats.org/officeDocument/2006/relationships/audio" Target="../media/media2.wav"/><Relationship Id="rId15" Type="http://schemas.openxmlformats.org/officeDocument/2006/relationships/image" Target="../media/image10.png"/><Relationship Id="rId10" Type="http://schemas.openxmlformats.org/officeDocument/2006/relationships/audio" Target="../media/audio4.wav"/><Relationship Id="rId4" Type="http://schemas.microsoft.com/office/2007/relationships/media" Target="../media/media2.wav"/><Relationship Id="rId9" Type="http://schemas.openxmlformats.org/officeDocument/2006/relationships/audio" Target="../media/audio3.wav"/><Relationship Id="rId1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7.png"/><Relationship Id="rId18" Type="http://schemas.openxmlformats.org/officeDocument/2006/relationships/image" Target="../media/image11.png"/><Relationship Id="rId3" Type="http://schemas.openxmlformats.org/officeDocument/2006/relationships/audio" Target="../media/media1.wav"/><Relationship Id="rId7" Type="http://schemas.openxmlformats.org/officeDocument/2006/relationships/notesSlide" Target="../notesSlides/notesSlide2.xml"/><Relationship Id="rId12" Type="http://schemas.openxmlformats.org/officeDocument/2006/relationships/image" Target="../media/image6.png"/><Relationship Id="rId17" Type="http://schemas.openxmlformats.org/officeDocument/2006/relationships/slide" Target="slide3.xml"/><Relationship Id="rId2" Type="http://schemas.microsoft.com/office/2007/relationships/media" Target="../media/media1.wav"/><Relationship Id="rId16" Type="http://schemas.openxmlformats.org/officeDocument/2006/relationships/image" Target="../media/image10.png"/><Relationship Id="rId1" Type="http://schemas.openxmlformats.org/officeDocument/2006/relationships/tags" Target="../tags/tag5.xml"/><Relationship Id="rId6" Type="http://schemas.openxmlformats.org/officeDocument/2006/relationships/slideLayout" Target="../slideLayouts/slideLayout7.xml"/><Relationship Id="rId11" Type="http://schemas.openxmlformats.org/officeDocument/2006/relationships/audio" Target="../media/audio4.wav"/><Relationship Id="rId5" Type="http://schemas.openxmlformats.org/officeDocument/2006/relationships/audio" Target="../media/media2.wav"/><Relationship Id="rId15" Type="http://schemas.openxmlformats.org/officeDocument/2006/relationships/image" Target="../media/image9.png"/><Relationship Id="rId10" Type="http://schemas.openxmlformats.org/officeDocument/2006/relationships/audio" Target="../media/audio3.wav"/><Relationship Id="rId19" Type="http://schemas.openxmlformats.org/officeDocument/2006/relationships/image" Target="../media/image12.svg"/><Relationship Id="rId4" Type="http://schemas.microsoft.com/office/2007/relationships/media" Target="../media/media2.wav"/><Relationship Id="rId9" Type="http://schemas.openxmlformats.org/officeDocument/2006/relationships/audio" Target="../media/audio2.wav"/><Relationship Id="rId1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7.xml"/><Relationship Id="rId7" Type="http://schemas.microsoft.com/office/2007/relationships/hdphoto" Target="../media/hdphoto1.wdp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20748" r="30779"/>
          <a:stretch>
            <a:fillRect/>
          </a:stretch>
        </p:blipFill>
        <p:spPr>
          <a:xfrm>
            <a:off x="15291" y="-494232"/>
            <a:ext cx="5417706" cy="7418719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783849" y="903193"/>
            <a:ext cx="10222943" cy="2884125"/>
            <a:chOff x="0" y="0"/>
            <a:chExt cx="5187197" cy="1463426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5187197" cy="1463426"/>
            </a:xfrm>
            <a:custGeom>
              <a:avLst/>
              <a:gdLst/>
              <a:ahLst/>
              <a:cxnLst/>
              <a:rect l="l" t="t" r="r" b="b"/>
              <a:pathLst>
                <a:path w="5187197" h="1463426">
                  <a:moveTo>
                    <a:pt x="0" y="0"/>
                  </a:moveTo>
                  <a:lnTo>
                    <a:pt x="5187197" y="0"/>
                  </a:lnTo>
                  <a:lnTo>
                    <a:pt x="5187197" y="1463426"/>
                  </a:lnTo>
                  <a:lnTo>
                    <a:pt x="0" y="1463426"/>
                  </a:lnTo>
                  <a:close/>
                </a:path>
              </a:pathLst>
            </a:custGeom>
            <a:solidFill>
              <a:srgbClr val="EFEEEE"/>
            </a:solidFill>
          </p:spPr>
        </p:sp>
      </p:grpSp>
      <p:pic>
        <p:nvPicPr>
          <p:cNvPr id="1026" name="Picture 2" descr="Ngành Hóa học học gì? Ra trường làm gì?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493" y="4036941"/>
            <a:ext cx="5417706" cy="2708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30262" y="1280641"/>
            <a:ext cx="950046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</a:rPr>
              <a:t> 18</a:t>
            </a: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</a:rPr>
              <a:t>HỢP CHẤT CARBONYL (Ti</a:t>
            </a:r>
            <a:r>
              <a:rPr lang="vi-VN" sz="3600" b="1" dirty="0">
                <a:solidFill>
                  <a:srgbClr val="FF00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</a:rPr>
              <a:t>ết 62</a:t>
            </a:r>
            <a:r>
              <a:rPr lang="en-US" sz="3600" b="1" dirty="0">
                <a:solidFill>
                  <a:srgbClr val="FF0000"/>
                </a:solidFill>
                <a:latin typeface="#9Slide03 Roboto Condensed" panose="02000000000000000000" pitchFamily="2" charset="0"/>
                <a:ea typeface="#9Slide03 Roboto Condensed" panose="02000000000000000000" pitchFamily="2" charset="0"/>
              </a:rPr>
              <a:t>)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246DDE-8B56-4549-B0D1-B3C72BD53727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1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3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4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FDC9A5C-2988-BD65-DA08-57909CA4C465}"/>
              </a:ext>
            </a:extLst>
          </p:cNvPr>
          <p:cNvSpPr txBox="1"/>
          <p:nvPr/>
        </p:nvSpPr>
        <p:spPr>
          <a:xfrm>
            <a:off x="223174" y="340010"/>
            <a:ext cx="8688598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vi-VN" sz="2400" b="1" dirty="0"/>
              <a:t>CHỦ ĐỀ 6. HỢP CHẤT CARBONYL-CARBOXYLIC ACID </a:t>
            </a:r>
            <a:endParaRPr lang="en-US" sz="2400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167876" y="1356568"/>
            <a:ext cx="12024123" cy="3771711"/>
            <a:chOff x="0" y="0"/>
            <a:chExt cx="10066684" cy="3947394"/>
          </a:xfrm>
          <a:solidFill>
            <a:srgbClr val="FFFFCC"/>
          </a:solidFill>
        </p:grpSpPr>
        <p:sp>
          <p:nvSpPr>
            <p:cNvPr id="20" name="Freeform 20"/>
            <p:cNvSpPr/>
            <p:nvPr/>
          </p:nvSpPr>
          <p:spPr>
            <a:xfrm>
              <a:off x="0" y="0"/>
              <a:ext cx="10066684" cy="3947394"/>
            </a:xfrm>
            <a:custGeom>
              <a:avLst/>
              <a:gdLst/>
              <a:ahLst/>
              <a:cxnLst/>
              <a:rect l="l" t="t" r="r" b="b"/>
              <a:pathLst>
                <a:path w="10066684" h="3947394">
                  <a:moveTo>
                    <a:pt x="496570" y="0"/>
                  </a:moveTo>
                  <a:lnTo>
                    <a:pt x="496570" y="3947394"/>
                  </a:lnTo>
                  <a:lnTo>
                    <a:pt x="8320433" y="3947394"/>
                  </a:lnTo>
                  <a:lnTo>
                    <a:pt x="8320433" y="0"/>
                  </a:lnTo>
                  <a:cubicBezTo>
                    <a:pt x="8320433" y="0"/>
                    <a:pt x="496570" y="0"/>
                    <a:pt x="496570" y="0"/>
                  </a:cubicBezTo>
                  <a:close/>
                  <a:moveTo>
                    <a:pt x="8817004" y="1398504"/>
                  </a:moveTo>
                  <a:lnTo>
                    <a:pt x="8817004" y="473872"/>
                  </a:lnTo>
                  <a:cubicBezTo>
                    <a:pt x="8817004" y="222250"/>
                    <a:pt x="8594754" y="0"/>
                    <a:pt x="8320434" y="0"/>
                  </a:cubicBezTo>
                  <a:lnTo>
                    <a:pt x="8320434" y="3947394"/>
                  </a:lnTo>
                  <a:cubicBezTo>
                    <a:pt x="8594754" y="3947394"/>
                    <a:pt x="8817004" y="3725144"/>
                    <a:pt x="8817004" y="3450824"/>
                  </a:cubicBezTo>
                  <a:lnTo>
                    <a:pt x="8817004" y="1870944"/>
                  </a:lnTo>
                  <a:cubicBezTo>
                    <a:pt x="9325004" y="1886184"/>
                    <a:pt x="9829194" y="1862054"/>
                    <a:pt x="10066684" y="1905234"/>
                  </a:cubicBezTo>
                  <a:cubicBezTo>
                    <a:pt x="9662823" y="1718544"/>
                    <a:pt x="9228483" y="1582654"/>
                    <a:pt x="8817004" y="1398504"/>
                  </a:cubicBezTo>
                  <a:close/>
                  <a:moveTo>
                    <a:pt x="0" y="473872"/>
                  </a:moveTo>
                  <a:lnTo>
                    <a:pt x="0" y="3450824"/>
                  </a:lnTo>
                  <a:cubicBezTo>
                    <a:pt x="0" y="3725144"/>
                    <a:pt x="222250" y="3947394"/>
                    <a:pt x="496570" y="3947394"/>
                  </a:cubicBezTo>
                  <a:lnTo>
                    <a:pt x="496570" y="0"/>
                  </a:lnTo>
                  <a:cubicBezTo>
                    <a:pt x="222250" y="0"/>
                    <a:pt x="0" y="222250"/>
                    <a:pt x="0" y="473872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Box 21"/>
          <p:cNvSpPr txBox="1"/>
          <p:nvPr/>
        </p:nvSpPr>
        <p:spPr>
          <a:xfrm>
            <a:off x="905396" y="499328"/>
            <a:ext cx="10113991" cy="593887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endParaRPr lang="vi-VN" sz="3600" dirty="0">
              <a:latin typeface="#9Slide05 SVNSteady" pitchFamily="2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sz="3600" dirty="0">
                <a:latin typeface="#9Slide05 SVNSteady" pitchFamily="2" charset="0"/>
              </a:rPr>
              <a:t>Ở </a:t>
            </a:r>
            <a:r>
              <a:rPr lang="en-US" sz="3600" dirty="0" err="1">
                <a:latin typeface="#9Slide05 SVNSteady" pitchFamily="2" charset="0"/>
              </a:rPr>
              <a:t>nhiệt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độ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thường</a:t>
            </a:r>
            <a:r>
              <a:rPr lang="en-US" sz="3600" dirty="0">
                <a:latin typeface="#9Slide05 SVNSteady" pitchFamily="2" charset="0"/>
              </a:rPr>
              <a:t>, </a:t>
            </a:r>
            <a:r>
              <a:rPr lang="en-US" sz="3600" dirty="0" err="1">
                <a:latin typeface="#9Slide05 SVNSteady" pitchFamily="2" charset="0"/>
              </a:rPr>
              <a:t>Formadehyde</a:t>
            </a:r>
            <a:r>
              <a:rPr lang="en-US" sz="3600" dirty="0">
                <a:latin typeface="#9Slide05 SVNSteady" pitchFamily="2" charset="0"/>
              </a:rPr>
              <a:t> và acetaldehyde ở </a:t>
            </a:r>
            <a:r>
              <a:rPr lang="en-US" sz="3600" dirty="0" err="1">
                <a:latin typeface="#9Slide05 SVNSteady" pitchFamily="2" charset="0"/>
              </a:rPr>
              <a:t>trạng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thái</a:t>
            </a:r>
            <a:r>
              <a:rPr lang="en-US" sz="3600" dirty="0">
                <a:latin typeface="#9Slide05 SVNSteady" pitchFamily="2" charset="0"/>
              </a:rPr>
              <a:t> (</a:t>
            </a:r>
            <a:r>
              <a:rPr lang="vi-VN" sz="3600" dirty="0">
                <a:latin typeface="#9Slide05 SVNSteady" pitchFamily="2" charset="0"/>
              </a:rPr>
              <a:t>1</a:t>
            </a:r>
            <a:r>
              <a:rPr lang="en-US" sz="3600" dirty="0">
                <a:latin typeface="#9Slide05 SVNSteady" pitchFamily="2" charset="0"/>
              </a:rPr>
              <a:t>)</a:t>
            </a:r>
            <a:r>
              <a:rPr lang="vi-VN" sz="3600" u="sng" dirty="0">
                <a:latin typeface="#9Slide05 SVNSteady" pitchFamily="2" charset="0"/>
              </a:rPr>
              <a:t> 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khí </a:t>
            </a:r>
            <a:r>
              <a:rPr lang="en-US" sz="3600" dirty="0">
                <a:latin typeface="#9Slide05 SVNSteady" pitchFamily="2" charset="0"/>
              </a:rPr>
              <a:t>Các </a:t>
            </a:r>
            <a:r>
              <a:rPr lang="en-US" sz="3600" dirty="0" err="1">
                <a:latin typeface="#9Slide05 SVNSteady" pitchFamily="2" charset="0"/>
              </a:rPr>
              <a:t>hợp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chất</a:t>
            </a:r>
            <a:r>
              <a:rPr lang="en-US" sz="3600" dirty="0">
                <a:latin typeface="#9Slide05 SVNSteady" pitchFamily="2" charset="0"/>
              </a:rPr>
              <a:t> carbonyl </a:t>
            </a:r>
            <a:r>
              <a:rPr lang="en-US" sz="3600" dirty="0" err="1">
                <a:latin typeface="#9Slide05 SVNSteady" pitchFamily="2" charset="0"/>
              </a:rPr>
              <a:t>khác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là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chất</a:t>
            </a:r>
            <a:r>
              <a:rPr lang="en-US" sz="3600" dirty="0">
                <a:latin typeface="#9Slide05 SVNSteady" pitchFamily="2" charset="0"/>
              </a:rPr>
              <a:t> (</a:t>
            </a:r>
            <a:r>
              <a:rPr lang="vi-VN" sz="3600" dirty="0">
                <a:latin typeface="#9Slide05 SVNSteady" pitchFamily="2" charset="0"/>
              </a:rPr>
              <a:t>2</a:t>
            </a:r>
            <a:r>
              <a:rPr lang="en-US" sz="3600" dirty="0">
                <a:latin typeface="#9Slide05 SVNSteady" pitchFamily="2" charset="0"/>
              </a:rPr>
              <a:t>)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lỏng hoặc rắn</a:t>
            </a:r>
            <a:r>
              <a:rPr lang="vi-VN" sz="3600" dirty="0">
                <a:latin typeface="#9Slide05 SVNSteady" pitchFamily="2" charset="0"/>
              </a:rPr>
              <a:t>. </a:t>
            </a:r>
            <a:r>
              <a:rPr lang="en-US" sz="3600" dirty="0" err="1">
                <a:latin typeface="#9Slide05 SVNSteady" pitchFamily="2" charset="0"/>
              </a:rPr>
              <a:t>Nhiệt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độ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sôi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vi-VN" sz="3600" dirty="0">
                <a:latin typeface="#9Slide05 SVNSteady" pitchFamily="2" charset="0"/>
              </a:rPr>
              <a:t>của các hợp chất carbony</a:t>
            </a:r>
            <a:r>
              <a:rPr lang="en-US" sz="3600" dirty="0">
                <a:latin typeface="#9Slide05 SVNSteady" pitchFamily="2" charset="0"/>
              </a:rPr>
              <a:t>(</a:t>
            </a:r>
            <a:r>
              <a:rPr lang="vi-VN" sz="3600" dirty="0">
                <a:latin typeface="#9Slide05 SVNSteady" pitchFamily="2" charset="0"/>
              </a:rPr>
              <a:t>3</a:t>
            </a:r>
            <a:r>
              <a:rPr lang="en-US" sz="3600" dirty="0">
                <a:latin typeface="#9Slide05 SVNSteady" pitchFamily="2" charset="0"/>
              </a:rPr>
              <a:t>)</a:t>
            </a:r>
            <a:r>
              <a:rPr lang="vi-VN" sz="3600" dirty="0">
                <a:latin typeface="#9Slide05 SVNSteady" pitchFamily="2" charset="0"/>
              </a:rPr>
              <a:t> 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thấp hơn </a:t>
            </a:r>
            <a:r>
              <a:rPr lang="en-US" sz="3600" dirty="0">
                <a:latin typeface="#9Slide05 SVNSteady" pitchFamily="2" charset="0"/>
              </a:rPr>
              <a:t>alcohol </a:t>
            </a:r>
            <a:r>
              <a:rPr lang="en-US" sz="3600" dirty="0" err="1">
                <a:latin typeface="#9Slide05 SVNSteady" pitchFamily="2" charset="0"/>
              </a:rPr>
              <a:t>tương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ứng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và</a:t>
            </a:r>
            <a:r>
              <a:rPr lang="vi-VN" sz="3600" dirty="0">
                <a:latin typeface="#9Slide05 SVNSteady" pitchFamily="2" charset="0"/>
              </a:rPr>
              <a:t> (4) 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cao hơn </a:t>
            </a:r>
            <a:r>
              <a:rPr lang="en-US" sz="3600" dirty="0">
                <a:latin typeface="#9Slide05 SVNSteady" pitchFamily="2" charset="0"/>
              </a:rPr>
              <a:t>so </a:t>
            </a:r>
            <a:r>
              <a:rPr lang="en-US" sz="3600" dirty="0" err="1">
                <a:latin typeface="#9Slide05 SVNSteady" pitchFamily="2" charset="0"/>
              </a:rPr>
              <a:t>với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các</a:t>
            </a:r>
            <a:r>
              <a:rPr lang="en-US" sz="3600" dirty="0">
                <a:latin typeface="#9Slide05 SVNSteady" pitchFamily="2" charset="0"/>
              </a:rPr>
              <a:t> hydrocarbon có </a:t>
            </a:r>
            <a:r>
              <a:rPr lang="en-US" sz="3600" dirty="0" err="1">
                <a:latin typeface="#9Slide05 SVNSteady" pitchFamily="2" charset="0"/>
              </a:rPr>
              <a:t>phân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tử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khối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tương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đương</a:t>
            </a:r>
            <a:r>
              <a:rPr lang="en-US" sz="3600" dirty="0">
                <a:latin typeface="#9Slide05 SVNSteady" pitchFamily="2" charset="0"/>
              </a:rPr>
              <a:t>. Các </a:t>
            </a:r>
            <a:r>
              <a:rPr lang="vi-VN" sz="3600" dirty="0">
                <a:latin typeface="#9Slide05 SVNSteady" pitchFamily="2" charset="0"/>
              </a:rPr>
              <a:t>hợp chất carbonyl </a:t>
            </a:r>
            <a:r>
              <a:rPr lang="en-US" sz="3600" dirty="0" err="1">
                <a:latin typeface="#9Slide05 SVNSteady" pitchFamily="2" charset="0"/>
              </a:rPr>
              <a:t>có</a:t>
            </a:r>
            <a:r>
              <a:rPr lang="vi-VN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mạch</a:t>
            </a:r>
            <a:r>
              <a:rPr lang="en-US" sz="3600" dirty="0">
                <a:latin typeface="#9Slide05 SVNSteady" pitchFamily="2" charset="0"/>
              </a:rPr>
              <a:t> C (</a:t>
            </a:r>
            <a:r>
              <a:rPr lang="vi-VN" sz="3600" dirty="0">
                <a:latin typeface="#9Slide05 SVNSteady" pitchFamily="2" charset="0"/>
              </a:rPr>
              <a:t>5) 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ngắn</a:t>
            </a:r>
            <a:r>
              <a:rPr lang="vi-VN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dễ</a:t>
            </a:r>
            <a:r>
              <a:rPr lang="en-US" sz="3600" dirty="0">
                <a:latin typeface="#9Slide05 SVNSteady" pitchFamily="2" charset="0"/>
              </a:rPr>
              <a:t> tan </a:t>
            </a:r>
            <a:r>
              <a:rPr lang="en-US" sz="3600" dirty="0" err="1">
                <a:latin typeface="#9Slide05 SVNSteady" pitchFamily="2" charset="0"/>
              </a:rPr>
              <a:t>trong</a:t>
            </a:r>
            <a:r>
              <a:rPr lang="en-US" sz="3600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nước</a:t>
            </a:r>
            <a:r>
              <a:rPr lang="en-US" sz="3600" dirty="0">
                <a:latin typeface="#9Slide05 SVNSteady" pitchFamily="2" charset="0"/>
              </a:rPr>
              <a:t>. </a:t>
            </a:r>
            <a:r>
              <a:rPr lang="en-US" sz="3600" dirty="0">
                <a:solidFill>
                  <a:prstClr val="black"/>
                </a:solidFill>
                <a:latin typeface="#9Slide05 SVNSteady" pitchFamily="2" charset="0"/>
              </a:rPr>
              <a:t>Các </a:t>
            </a:r>
            <a:r>
              <a:rPr lang="vi-VN" sz="3600" dirty="0">
                <a:solidFill>
                  <a:prstClr val="black"/>
                </a:solidFill>
                <a:latin typeface="#9Slide05 SVNSteady" pitchFamily="2" charset="0"/>
              </a:rPr>
              <a:t>hợp chất carbonyl </a:t>
            </a:r>
            <a:r>
              <a:rPr lang="en-US" sz="3600" dirty="0" err="1">
                <a:solidFill>
                  <a:prstClr val="black"/>
                </a:solidFill>
                <a:latin typeface="#9Slide05 SVNSteady" pitchFamily="2" charset="0"/>
              </a:rPr>
              <a:t>có</a:t>
            </a:r>
            <a:r>
              <a:rPr lang="vi-VN" sz="3600" dirty="0">
                <a:solidFill>
                  <a:prstClr val="black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#9Slide05 SVNSteady" pitchFamily="2" charset="0"/>
              </a:rPr>
              <a:t>mạch</a:t>
            </a:r>
            <a:r>
              <a:rPr lang="en-US" sz="3600" dirty="0">
                <a:solidFill>
                  <a:prstClr val="black"/>
                </a:solidFill>
                <a:latin typeface="#9Slide05 SVNSteady" pitchFamily="2" charset="0"/>
              </a:rPr>
              <a:t> C</a:t>
            </a:r>
            <a:r>
              <a:rPr lang="en-US" sz="3600" dirty="0">
                <a:latin typeface="#9Slide05 SVNSteady" pitchFamily="2" charset="0"/>
              </a:rPr>
              <a:t>(</a:t>
            </a:r>
            <a:r>
              <a:rPr lang="vi-VN" sz="3600" dirty="0">
                <a:latin typeface="#9Slide05 SVNSteady" pitchFamily="2" charset="0"/>
              </a:rPr>
              <a:t>6</a:t>
            </a:r>
            <a:r>
              <a:rPr lang="en-US" sz="3600" dirty="0">
                <a:latin typeface="#9Slide05 SVNSteady" pitchFamily="2" charset="0"/>
              </a:rPr>
              <a:t>)</a:t>
            </a:r>
            <a:r>
              <a:rPr lang="vi-VN" sz="3600" dirty="0">
                <a:latin typeface="#9Slide05 SVNSteady" pitchFamily="2" charset="0"/>
              </a:rPr>
              <a:t> </a:t>
            </a:r>
            <a:r>
              <a:rPr lang="vi-VN" sz="3600" b="1" u="sng" dirty="0">
                <a:solidFill>
                  <a:srgbClr val="FF0000"/>
                </a:solidFill>
                <a:latin typeface="#9Slide05 SVNSteady" pitchFamily="2" charset="0"/>
              </a:rPr>
              <a:t>dài</a:t>
            </a:r>
            <a:r>
              <a:rPr lang="en-US" sz="3600" u="sng" dirty="0">
                <a:latin typeface="#9Slide05 SVNSteady" pitchFamily="2" charset="0"/>
              </a:rPr>
              <a:t> </a:t>
            </a:r>
            <a:r>
              <a:rPr lang="en-US" sz="3600" dirty="0" err="1">
                <a:latin typeface="#9Slide05 SVNSteady" pitchFamily="2" charset="0"/>
              </a:rPr>
              <a:t>không</a:t>
            </a:r>
            <a:r>
              <a:rPr lang="en-US" sz="3600" dirty="0">
                <a:latin typeface="#9Slide05 SVNSteady" pitchFamily="2" charset="0"/>
              </a:rPr>
              <a:t> tan</a:t>
            </a:r>
            <a:r>
              <a:rPr lang="vi-VN" sz="3600" dirty="0">
                <a:latin typeface="#9Slide05 SVNSteady" pitchFamily="2" charset="0"/>
              </a:rPr>
              <a:t> hoặc ít tan trong nước</a:t>
            </a:r>
            <a:r>
              <a:rPr lang="en-US" sz="3600" dirty="0">
                <a:latin typeface="#9Slide05 SVNSteady" pitchFamily="2" charset="0"/>
              </a:rPr>
              <a:t>. </a:t>
            </a:r>
          </a:p>
        </p:txBody>
      </p:sp>
      <p:sp>
        <p:nvSpPr>
          <p:cNvPr id="6" name="TextBox 11">
            <a:extLst>
              <a:ext uri="{FF2B5EF4-FFF2-40B4-BE49-F238E27FC236}">
                <a16:creationId xmlns:a16="http://schemas.microsoft.com/office/drawing/2014/main" xmlns="" id="{F3759409-6B25-D549-F5AA-A09B41E2244B}"/>
              </a:ext>
            </a:extLst>
          </p:cNvPr>
          <p:cNvSpPr txBox="1"/>
          <p:nvPr/>
        </p:nvSpPr>
        <p:spPr>
          <a:xfrm>
            <a:off x="3206680" y="376799"/>
            <a:ext cx="4627271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298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ặp đôi hoàn h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96" r="58588"/>
          <a:stretch>
            <a:fillRect/>
          </a:stretch>
        </p:blipFill>
        <p:spPr bwMode="auto">
          <a:xfrm rot="15972403" flipH="1" flipV="1">
            <a:off x="-2143331" y="2351526"/>
            <a:ext cx="6172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8" b="78596"/>
          <a:stretch>
            <a:fillRect/>
          </a:stretch>
        </p:blipFill>
        <p:spPr bwMode="auto">
          <a:xfrm>
            <a:off x="5832475" y="0"/>
            <a:ext cx="61706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/>
          <p:cNvSpPr/>
          <p:nvPr/>
        </p:nvSpPr>
        <p:spPr>
          <a:xfrm>
            <a:off x="1219200" y="604838"/>
            <a:ext cx="9753600" cy="1293812"/>
          </a:xfrm>
          <a:prstGeom prst="roundRect">
            <a:avLst/>
          </a:prstGeom>
          <a:solidFill>
            <a:schemeClr val="bg1">
              <a:alpha val="58000"/>
            </a:schemeClr>
          </a:solidFill>
          <a:ln w="19050" cap="rnd">
            <a:solidFill>
              <a:srgbClr val="FD982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1-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Trong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dãy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: HCHO, 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, 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, 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7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.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Chất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có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nhiệt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độ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sôi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thấp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là</a:t>
            </a:r>
            <a:endParaRPr lang="en-US" sz="40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sp>
        <p:nvSpPr>
          <p:cNvPr id="40" name="Hexagon 39"/>
          <p:cNvSpPr/>
          <p:nvPr/>
        </p:nvSpPr>
        <p:spPr>
          <a:xfrm>
            <a:off x="1903413" y="2484438"/>
            <a:ext cx="661987" cy="569912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29" name="Rectangle: Rounded Corners 1"/>
          <p:cNvSpPr/>
          <p:nvPr/>
        </p:nvSpPr>
        <p:spPr>
          <a:xfrm>
            <a:off x="2638426" y="2320925"/>
            <a:ext cx="4508824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5" name="Rectangle: Rounded Corners 1"/>
          <p:cNvSpPr/>
          <p:nvPr/>
        </p:nvSpPr>
        <p:spPr>
          <a:xfrm>
            <a:off x="2638425" y="3316288"/>
            <a:ext cx="4508825" cy="823912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6" name="Rectangle: Rounded Corners 1"/>
          <p:cNvSpPr/>
          <p:nvPr/>
        </p:nvSpPr>
        <p:spPr>
          <a:xfrm>
            <a:off x="2638425" y="43275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CHO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2" name="Rectangle: Rounded Corners 1"/>
          <p:cNvSpPr/>
          <p:nvPr/>
        </p:nvSpPr>
        <p:spPr>
          <a:xfrm>
            <a:off x="2638425" y="53562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7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1903413" y="3397250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44" name="Hexagon 43"/>
          <p:cNvSpPr/>
          <p:nvPr/>
        </p:nvSpPr>
        <p:spPr>
          <a:xfrm>
            <a:off x="1903413" y="4395788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9" name="Hexagon 48"/>
          <p:cNvSpPr/>
          <p:nvPr/>
        </p:nvSpPr>
        <p:spPr>
          <a:xfrm>
            <a:off x="1903413" y="5419725"/>
            <a:ext cx="661987" cy="56991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14" name="10MOI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2510002">
            <a:off x="8529279" y="3966339"/>
            <a:ext cx="2837794" cy="14358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/>
          <a:srcRect l="4075" t="6299" r="8837" b="5897"/>
          <a:stretch>
            <a:fillRect/>
          </a:stretch>
        </p:blipFill>
        <p:spPr>
          <a:xfrm rot="18774422">
            <a:off x="9178576" y="3190558"/>
            <a:ext cx="1550539" cy="2981960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7" name="Picture 3" descr="an30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744200" y="2147888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96" r="58588"/>
          <a:stretch>
            <a:fillRect/>
          </a:stretch>
        </p:blipFill>
        <p:spPr bwMode="auto">
          <a:xfrm rot="15972403" flipH="1" flipV="1">
            <a:off x="-2143331" y="2351526"/>
            <a:ext cx="6172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8" b="78596"/>
          <a:stretch>
            <a:fillRect/>
          </a:stretch>
        </p:blipFill>
        <p:spPr bwMode="auto">
          <a:xfrm>
            <a:off x="5832475" y="0"/>
            <a:ext cx="61706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/>
          <p:cNvSpPr/>
          <p:nvPr/>
        </p:nvSpPr>
        <p:spPr>
          <a:xfrm>
            <a:off x="1219199" y="253219"/>
            <a:ext cx="10625797" cy="1645432"/>
          </a:xfrm>
          <a:prstGeom prst="roundRect">
            <a:avLst/>
          </a:prstGeom>
          <a:solidFill>
            <a:schemeClr val="bg1">
              <a:alpha val="58000"/>
            </a:schemeClr>
          </a:solidFill>
          <a:ln w="19050" cap="rnd">
            <a:solidFill>
              <a:srgbClr val="FD982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2-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o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các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chất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: 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6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, 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, 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, 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.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Chất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  <a:ea typeface="Calibri" panose="020F0502020204030204" pitchFamily="34" charset="0"/>
              </a:rPr>
              <a:t> có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  <a:ea typeface="Calibri" panose="020F0502020204030204" pitchFamily="34" charset="0"/>
              </a:rPr>
              <a:t>n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hiệt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độ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sôi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cao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nhất</a:t>
            </a:r>
            <a:r>
              <a:rPr lang="en-US" sz="4000" dirty="0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effectLst/>
                <a:latin typeface="#9Slide03 Oswald" panose="00000500000000000000" pitchFamily="2" charset="0"/>
                <a:ea typeface="Calibri" panose="020F0502020204030204" pitchFamily="34" charset="0"/>
              </a:rPr>
              <a:t>là</a:t>
            </a:r>
            <a:endParaRPr lang="en-US" sz="40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sp>
        <p:nvSpPr>
          <p:cNvPr id="40" name="Hexagon 39"/>
          <p:cNvSpPr/>
          <p:nvPr/>
        </p:nvSpPr>
        <p:spPr>
          <a:xfrm>
            <a:off x="1903413" y="2484438"/>
            <a:ext cx="661987" cy="569912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29" name="Rectangle: Rounded Corners 1"/>
          <p:cNvSpPr/>
          <p:nvPr/>
        </p:nvSpPr>
        <p:spPr>
          <a:xfrm>
            <a:off x="2638426" y="2320925"/>
            <a:ext cx="4508824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5" name="Rectangle: Rounded Corners 1"/>
          <p:cNvSpPr/>
          <p:nvPr/>
        </p:nvSpPr>
        <p:spPr>
          <a:xfrm>
            <a:off x="2638425" y="3316288"/>
            <a:ext cx="4508825" cy="823912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6" name="Rectangle: Rounded Corners 1"/>
          <p:cNvSpPr/>
          <p:nvPr/>
        </p:nvSpPr>
        <p:spPr>
          <a:xfrm>
            <a:off x="2638425" y="43275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2" name="Rectangle: Rounded Corners 1"/>
          <p:cNvSpPr/>
          <p:nvPr/>
        </p:nvSpPr>
        <p:spPr>
          <a:xfrm>
            <a:off x="2638425" y="53562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6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0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1903413" y="3397250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44" name="Hexagon 43"/>
          <p:cNvSpPr/>
          <p:nvPr/>
        </p:nvSpPr>
        <p:spPr>
          <a:xfrm>
            <a:off x="1903413" y="4395788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9" name="Hexagon 48"/>
          <p:cNvSpPr/>
          <p:nvPr/>
        </p:nvSpPr>
        <p:spPr>
          <a:xfrm>
            <a:off x="1903413" y="5419725"/>
            <a:ext cx="661987" cy="56991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14" name="10MOI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2510002">
            <a:off x="8529279" y="3966339"/>
            <a:ext cx="2837794" cy="14358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/>
          <a:srcRect l="4075" t="6299" r="8837" b="5897"/>
          <a:stretch>
            <a:fillRect/>
          </a:stretch>
        </p:blipFill>
        <p:spPr>
          <a:xfrm rot="18774422">
            <a:off x="9178576" y="3190558"/>
            <a:ext cx="1550539" cy="2981960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6" name="Picture 3" descr="an30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555288" y="2221651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96" r="58588"/>
          <a:stretch>
            <a:fillRect/>
          </a:stretch>
        </p:blipFill>
        <p:spPr bwMode="auto">
          <a:xfrm rot="15972403" flipH="1" flipV="1">
            <a:off x="-2143331" y="2351526"/>
            <a:ext cx="6172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8" b="78596"/>
          <a:stretch>
            <a:fillRect/>
          </a:stretch>
        </p:blipFill>
        <p:spPr bwMode="auto">
          <a:xfrm>
            <a:off x="5832475" y="0"/>
            <a:ext cx="61706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/>
          <p:cNvSpPr/>
          <p:nvPr/>
        </p:nvSpPr>
        <p:spPr>
          <a:xfrm>
            <a:off x="1219200" y="604838"/>
            <a:ext cx="9753600" cy="1293812"/>
          </a:xfrm>
          <a:prstGeom prst="roundRect">
            <a:avLst/>
          </a:prstGeom>
          <a:solidFill>
            <a:schemeClr val="bg1">
              <a:alpha val="58000"/>
            </a:schemeClr>
          </a:solidFill>
          <a:ln w="19050" cap="rnd">
            <a:solidFill>
              <a:srgbClr val="FD982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3-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Cho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các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chất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: acetaldehyde (1), ethanol (2), ethane (3).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Sắp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xếp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nhiệt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độ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sôi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giảm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dần</a:t>
            </a:r>
            <a:r>
              <a:rPr lang="en-US" sz="4000" dirty="0">
                <a:solidFill>
                  <a:srgbClr val="002060"/>
                </a:solidFill>
                <a:effectLst/>
                <a:latin typeface="#9Slide03 Oswald Bold" panose="00000800000000000000" pitchFamily="2" charset="0"/>
                <a:ea typeface="Calibri" panose="020F0502020204030204" pitchFamily="34" charset="0"/>
              </a:rPr>
              <a:t>?</a:t>
            </a:r>
            <a:endParaRPr lang="en-US" sz="4000" dirty="0">
              <a:solidFill>
                <a:srgbClr val="002060"/>
              </a:solidFill>
              <a:latin typeface="#9Slide03 Oswald Bold" panose="00000800000000000000" pitchFamily="2" charset="0"/>
            </a:endParaRPr>
          </a:p>
        </p:txBody>
      </p:sp>
      <p:sp>
        <p:nvSpPr>
          <p:cNvPr id="40" name="Hexagon 39"/>
          <p:cNvSpPr/>
          <p:nvPr/>
        </p:nvSpPr>
        <p:spPr>
          <a:xfrm>
            <a:off x="1903413" y="2484438"/>
            <a:ext cx="661987" cy="569912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29" name="Rectangle: Rounded Corners 1"/>
          <p:cNvSpPr/>
          <p:nvPr/>
        </p:nvSpPr>
        <p:spPr>
          <a:xfrm>
            <a:off x="2638426" y="2320925"/>
            <a:ext cx="4508824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(1) &gt; (2) &gt; (3)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5" name="Rectangle: Rounded Corners 1"/>
          <p:cNvSpPr/>
          <p:nvPr/>
        </p:nvSpPr>
        <p:spPr>
          <a:xfrm>
            <a:off x="2638425" y="3316288"/>
            <a:ext cx="4508825" cy="823912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(2) &gt; (1) &gt; (3)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6" name="Rectangle: Rounded Corners 1"/>
          <p:cNvSpPr/>
          <p:nvPr/>
        </p:nvSpPr>
        <p:spPr>
          <a:xfrm>
            <a:off x="2638425" y="43275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(3) &gt; (1) &gt; (2)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2" name="Rectangle: Rounded Corners 1"/>
          <p:cNvSpPr/>
          <p:nvPr/>
        </p:nvSpPr>
        <p:spPr>
          <a:xfrm>
            <a:off x="2638425" y="53562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(2) &gt; (1) &gt; (3)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1903413" y="3397250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44" name="Hexagon 43"/>
          <p:cNvSpPr/>
          <p:nvPr/>
        </p:nvSpPr>
        <p:spPr>
          <a:xfrm>
            <a:off x="1903413" y="4395788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9" name="Hexagon 48"/>
          <p:cNvSpPr/>
          <p:nvPr/>
        </p:nvSpPr>
        <p:spPr>
          <a:xfrm>
            <a:off x="1903413" y="5419725"/>
            <a:ext cx="661987" cy="56991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14" name="10MOI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2510002">
            <a:off x="8529279" y="3966339"/>
            <a:ext cx="2837794" cy="14358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/>
          <a:srcRect l="4075" t="6299" r="8837" b="5897"/>
          <a:stretch>
            <a:fillRect/>
          </a:stretch>
        </p:blipFill>
        <p:spPr>
          <a:xfrm rot="18774422">
            <a:off x="9178576" y="3190558"/>
            <a:ext cx="1550539" cy="2981960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6" name="Picture 3" descr="an30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555288" y="2370931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Picture 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96" r="58588"/>
          <a:stretch>
            <a:fillRect/>
          </a:stretch>
        </p:blipFill>
        <p:spPr bwMode="auto">
          <a:xfrm rot="15972403" flipH="1" flipV="1">
            <a:off x="-2143331" y="2351526"/>
            <a:ext cx="6172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8" b="78596"/>
          <a:stretch>
            <a:fillRect/>
          </a:stretch>
        </p:blipFill>
        <p:spPr bwMode="auto">
          <a:xfrm>
            <a:off x="5832475" y="0"/>
            <a:ext cx="61706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/>
          <p:cNvSpPr/>
          <p:nvPr/>
        </p:nvSpPr>
        <p:spPr>
          <a:xfrm>
            <a:off x="1219200" y="604838"/>
            <a:ext cx="10354540" cy="1293812"/>
          </a:xfrm>
          <a:prstGeom prst="roundRect">
            <a:avLst/>
          </a:prstGeom>
          <a:solidFill>
            <a:schemeClr val="bg1">
              <a:alpha val="58000"/>
            </a:schemeClr>
          </a:solidFill>
          <a:ln w="19050" cap="rnd">
            <a:solidFill>
              <a:srgbClr val="FD982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4-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Ở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nhiệt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độ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ường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,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Formadehyde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 và acetaldehyde ở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rạng</a:t>
            </a:r>
            <a:r>
              <a:rPr lang="en-US" sz="40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ái</a:t>
            </a:r>
            <a:endParaRPr lang="en-US" sz="40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sp>
        <p:nvSpPr>
          <p:cNvPr id="40" name="Hexagon 39"/>
          <p:cNvSpPr/>
          <p:nvPr/>
        </p:nvSpPr>
        <p:spPr>
          <a:xfrm>
            <a:off x="1903413" y="2484438"/>
            <a:ext cx="661987" cy="569912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29" name="Rectangle: Rounded Corners 1"/>
          <p:cNvSpPr/>
          <p:nvPr/>
        </p:nvSpPr>
        <p:spPr>
          <a:xfrm>
            <a:off x="2638426" y="2320925"/>
            <a:ext cx="4508824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latin typeface="#9Slide03 Cabin Condensed" panose="00000506000000000000" pitchFamily="2" charset="0"/>
                <a:ea typeface="Calibri" panose="020F0502020204030204" pitchFamily="34" charset="0"/>
              </a:rPr>
              <a:t>l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ỏng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5" name="Rectangle: Rounded Corners 1"/>
          <p:cNvSpPr/>
          <p:nvPr/>
        </p:nvSpPr>
        <p:spPr>
          <a:xfrm>
            <a:off x="2638425" y="3316288"/>
            <a:ext cx="4508825" cy="823912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latin typeface="#9Slide03 Cabin Condensed" panose="00000506000000000000" pitchFamily="2" charset="0"/>
                <a:ea typeface="Calibri" panose="020F0502020204030204" pitchFamily="34" charset="0"/>
              </a:rPr>
              <a:t>r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ắn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6" name="Rectangle: Rounded Corners 1"/>
          <p:cNvSpPr/>
          <p:nvPr/>
        </p:nvSpPr>
        <p:spPr>
          <a:xfrm>
            <a:off x="2638425" y="43275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khí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2" name="Rectangle: Rounded Corners 1"/>
          <p:cNvSpPr/>
          <p:nvPr/>
        </p:nvSpPr>
        <p:spPr>
          <a:xfrm>
            <a:off x="2638425" y="5356225"/>
            <a:ext cx="450882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latin typeface="#9Slide03 Cabin Condensed" panose="00000506000000000000" pitchFamily="2" charset="0"/>
                <a:ea typeface="Calibri" panose="020F0502020204030204" pitchFamily="34" charset="0"/>
              </a:rPr>
              <a:t>l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ỏ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hoặc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rắn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1903413" y="3397250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44" name="Hexagon 43"/>
          <p:cNvSpPr/>
          <p:nvPr/>
        </p:nvSpPr>
        <p:spPr>
          <a:xfrm>
            <a:off x="1903413" y="4395788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9" name="Hexagon 48"/>
          <p:cNvSpPr/>
          <p:nvPr/>
        </p:nvSpPr>
        <p:spPr>
          <a:xfrm>
            <a:off x="1903413" y="5419725"/>
            <a:ext cx="661987" cy="56991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14" name="10MOI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2510002">
            <a:off x="8529279" y="3966339"/>
            <a:ext cx="2837794" cy="143583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9"/>
          <a:srcRect l="4075" t="6299" r="8837" b="5897"/>
          <a:stretch>
            <a:fillRect/>
          </a:stretch>
        </p:blipFill>
        <p:spPr>
          <a:xfrm rot="18774422">
            <a:off x="9178576" y="3190558"/>
            <a:ext cx="1550539" cy="2981960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6" name="Picture 3" descr="an30"/>
          <p:cNvPicPr>
            <a:picLocks noChangeAspect="1" noChangeArrowheads="1" noCrop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0555288" y="2370931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  <p:transition spd="slow"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3" descr="an30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555288" y="2370931"/>
            <a:ext cx="1447800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8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596" r="58588"/>
          <a:stretch>
            <a:fillRect/>
          </a:stretch>
        </p:blipFill>
        <p:spPr bwMode="auto">
          <a:xfrm rot="15972403" flipH="1" flipV="1">
            <a:off x="-2143331" y="2351526"/>
            <a:ext cx="6172200" cy="179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499" name="Picture 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8" b="78596"/>
          <a:stretch>
            <a:fillRect/>
          </a:stretch>
        </p:blipFill>
        <p:spPr bwMode="auto">
          <a:xfrm>
            <a:off x="5832475" y="0"/>
            <a:ext cx="6170613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: Rounded Corners 1"/>
          <p:cNvSpPr/>
          <p:nvPr/>
        </p:nvSpPr>
        <p:spPr>
          <a:xfrm>
            <a:off x="1219200" y="604838"/>
            <a:ext cx="10354540" cy="1293812"/>
          </a:xfrm>
          <a:prstGeom prst="roundRect">
            <a:avLst/>
          </a:prstGeom>
          <a:solidFill>
            <a:schemeClr val="bg1">
              <a:alpha val="58000"/>
            </a:schemeClr>
          </a:solidFill>
          <a:ln w="19050" cap="rnd">
            <a:solidFill>
              <a:srgbClr val="FD9826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vi-VN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5-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Phát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biểu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nào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sau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đây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sai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khi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nói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  <a:r>
              <a:rPr lang="en-US" sz="4000" dirty="0" err="1">
                <a:solidFill>
                  <a:srgbClr val="002060"/>
                </a:solidFill>
                <a:latin typeface="#9Slide03 Oswald Bold" panose="00000800000000000000" pitchFamily="2" charset="0"/>
              </a:rPr>
              <a:t>về</a:t>
            </a: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dirty="0">
                <a:solidFill>
                  <a:srgbClr val="002060"/>
                </a:solidFill>
                <a:latin typeface="#9Slide03 Oswald Bold" panose="00000800000000000000" pitchFamily="2" charset="0"/>
              </a:rPr>
              <a:t>aldehyde và ketone?</a:t>
            </a:r>
          </a:p>
        </p:txBody>
      </p:sp>
      <p:sp>
        <p:nvSpPr>
          <p:cNvPr id="40" name="Hexagon 39"/>
          <p:cNvSpPr/>
          <p:nvPr/>
        </p:nvSpPr>
        <p:spPr>
          <a:xfrm>
            <a:off x="611775" y="2362994"/>
            <a:ext cx="661987" cy="569912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A</a:t>
            </a:r>
          </a:p>
        </p:txBody>
      </p:sp>
      <p:sp>
        <p:nvSpPr>
          <p:cNvPr id="29" name="Rectangle: Rounded Corners 1"/>
          <p:cNvSpPr/>
          <p:nvPr/>
        </p:nvSpPr>
        <p:spPr>
          <a:xfrm>
            <a:off x="1482990" y="2224653"/>
            <a:ext cx="9072297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Nhiệt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độ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sôi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hấp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hơn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alcohol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ươ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ứng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5" name="Rectangle: Rounded Corners 1"/>
          <p:cNvSpPr/>
          <p:nvPr/>
        </p:nvSpPr>
        <p:spPr>
          <a:xfrm>
            <a:off x="1315017" y="3094831"/>
            <a:ext cx="9282673" cy="823912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Dễ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tan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ro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nước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khi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mạch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carbon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ngắn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36" name="Rectangle: Rounded Corners 1"/>
          <p:cNvSpPr/>
          <p:nvPr/>
        </p:nvSpPr>
        <p:spPr>
          <a:xfrm>
            <a:off x="1056520" y="4245041"/>
            <a:ext cx="7811935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hườ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có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mùi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đặc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rưng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2" name="Rectangle: Rounded Corners 1"/>
          <p:cNvSpPr/>
          <p:nvPr/>
        </p:nvSpPr>
        <p:spPr>
          <a:xfrm>
            <a:off x="1387515" y="5375168"/>
            <a:ext cx="9579429" cy="822325"/>
          </a:xfrm>
          <a:prstGeom prst="roundRect">
            <a:avLst>
              <a:gd name="adj" fmla="val 6173"/>
            </a:avLst>
          </a:prstGeom>
          <a:solidFill>
            <a:schemeClr val="bg1">
              <a:alpha val="90000"/>
            </a:schemeClr>
          </a:solidFill>
          <a:ln w="12700" cap="rnd">
            <a:solidFill>
              <a:schemeClr val="accent2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HCHO, CH</a:t>
            </a:r>
            <a:r>
              <a:rPr lang="en-US" sz="4000" b="1" baseline="-25000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COCH</a:t>
            </a:r>
            <a:r>
              <a:rPr lang="en-US" sz="4000" b="1" baseline="-25000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3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hầu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như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khô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tan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trong</a:t>
            </a:r>
            <a:r>
              <a:rPr lang="en-US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nước</a:t>
            </a:r>
            <a:r>
              <a:rPr lang="vi-VN" sz="4000" b="1" dirty="0">
                <a:solidFill>
                  <a:schemeClr val="tx1"/>
                </a:solidFill>
                <a:effectLst/>
                <a:latin typeface="#9Slide03 Cabin Condensed" panose="00000506000000000000" pitchFamily="2" charset="0"/>
                <a:ea typeface="Calibri" panose="020F0502020204030204" pitchFamily="34" charset="0"/>
              </a:rPr>
              <a:t>.</a:t>
            </a:r>
            <a:endParaRPr lang="en-US" sz="4000" b="1" dirty="0">
              <a:solidFill>
                <a:schemeClr val="tx1"/>
              </a:solidFill>
              <a:latin typeface="#9Slide03 Cabin Condensed" panose="00000506000000000000" pitchFamily="2" charset="0"/>
            </a:endParaRPr>
          </a:p>
        </p:txBody>
      </p:sp>
      <p:sp>
        <p:nvSpPr>
          <p:cNvPr id="43" name="Hexagon 42"/>
          <p:cNvSpPr/>
          <p:nvPr/>
        </p:nvSpPr>
        <p:spPr>
          <a:xfrm>
            <a:off x="681936" y="3397250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B</a:t>
            </a:r>
          </a:p>
        </p:txBody>
      </p:sp>
      <p:sp>
        <p:nvSpPr>
          <p:cNvPr id="44" name="Hexagon 43"/>
          <p:cNvSpPr/>
          <p:nvPr/>
        </p:nvSpPr>
        <p:spPr>
          <a:xfrm>
            <a:off x="725528" y="4398507"/>
            <a:ext cx="661987" cy="571500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>
                <a:solidFill>
                  <a:prstClr val="white"/>
                </a:solidFill>
              </a:rPr>
              <a:t>C</a:t>
            </a:r>
          </a:p>
        </p:txBody>
      </p:sp>
      <p:sp>
        <p:nvSpPr>
          <p:cNvPr id="49" name="Hexagon 48"/>
          <p:cNvSpPr/>
          <p:nvPr/>
        </p:nvSpPr>
        <p:spPr>
          <a:xfrm>
            <a:off x="727023" y="5411342"/>
            <a:ext cx="661987" cy="569913"/>
          </a:xfrm>
          <a:prstGeom prst="hexagon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500" b="1" dirty="0">
                <a:solidFill>
                  <a:prstClr val="white"/>
                </a:solidFill>
              </a:rPr>
              <a:t>D</a:t>
            </a:r>
          </a:p>
        </p:txBody>
      </p:sp>
      <p:pic>
        <p:nvPicPr>
          <p:cNvPr id="14" name="10MOI3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 rot="2510002">
            <a:off x="9626639" y="4101783"/>
            <a:ext cx="2495299" cy="12625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4075" t="6299" r="8837" b="5897"/>
          <a:stretch>
            <a:fillRect/>
          </a:stretch>
        </p:blipFill>
        <p:spPr>
          <a:xfrm rot="18774422">
            <a:off x="10482913" y="3836684"/>
            <a:ext cx="1550539" cy="2266645"/>
          </a:xfrm>
          <a:custGeom>
            <a:avLst/>
            <a:gdLst>
              <a:gd name="connsiteX0" fmla="*/ 3050842 w 3374074"/>
              <a:gd name="connsiteY0" fmla="*/ 371274 h 5191676"/>
              <a:gd name="connsiteX1" fmla="*/ 323235 w 3374074"/>
              <a:gd name="connsiteY1" fmla="*/ 371274 h 5191676"/>
              <a:gd name="connsiteX2" fmla="*/ 323234 w 3374074"/>
              <a:gd name="connsiteY2" fmla="*/ 4821109 h 5191676"/>
              <a:gd name="connsiteX3" fmla="*/ 3050841 w 3374074"/>
              <a:gd name="connsiteY3" fmla="*/ 4821110 h 5191676"/>
              <a:gd name="connsiteX4" fmla="*/ 3374074 w 3374074"/>
              <a:gd name="connsiteY4" fmla="*/ 0 h 5191676"/>
              <a:gd name="connsiteX5" fmla="*/ 3374074 w 3374074"/>
              <a:gd name="connsiteY5" fmla="*/ 5191676 h 5191676"/>
              <a:gd name="connsiteX6" fmla="*/ 0 w 3374074"/>
              <a:gd name="connsiteY6" fmla="*/ 5191675 h 5191676"/>
              <a:gd name="connsiteX7" fmla="*/ 0 w 3374074"/>
              <a:gd name="connsiteY7" fmla="*/ 0 h 5191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374074" h="5191676">
                <a:moveTo>
                  <a:pt x="3050842" y="371274"/>
                </a:moveTo>
                <a:lnTo>
                  <a:pt x="323235" y="371274"/>
                </a:lnTo>
                <a:lnTo>
                  <a:pt x="323234" y="4821109"/>
                </a:lnTo>
                <a:lnTo>
                  <a:pt x="3050841" y="4821110"/>
                </a:lnTo>
                <a:close/>
                <a:moveTo>
                  <a:pt x="3374074" y="0"/>
                </a:moveTo>
                <a:lnTo>
                  <a:pt x="3374074" y="5191676"/>
                </a:lnTo>
                <a:lnTo>
                  <a:pt x="0" y="5191675"/>
                </a:lnTo>
                <a:lnTo>
                  <a:pt x="0" y="0"/>
                </a:lnTo>
                <a:close/>
              </a:path>
            </a:pathLst>
          </a:custGeom>
        </p:spPr>
      </p:pic>
    </p:spTree>
    <p:custDataLst>
      <p:tags r:id="rId1"/>
    </p:custDataLst>
  </p:cSld>
  <p:clrMapOvr>
    <a:masterClrMapping/>
  </p:clrMapOvr>
  <p:transition spd="slow" advTm="25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9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  <p:bldLst>
      <p:bldP spid="42" grpId="0" animBg="1"/>
      <p:bldP spid="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356350"/>
            <a:ext cx="15939605" cy="1151418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7" cstate="screen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7" cstate="screen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" name="TextBox 21"/>
          <p:cNvSpPr txBox="1"/>
          <p:nvPr/>
        </p:nvSpPr>
        <p:spPr>
          <a:xfrm>
            <a:off x="211217" y="1333197"/>
            <a:ext cx="9340480" cy="6267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Hoàn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thành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các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phương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trình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phản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ứng</a:t>
            </a:r>
            <a:r>
              <a:rPr lang="en-US" sz="3600" dirty="0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chemeClr val="accent2">
                    <a:lumMod val="75000"/>
                  </a:schemeClr>
                </a:solidFill>
                <a:latin typeface="#9Slide05 SVNSteady" pitchFamily="2" charset="0"/>
              </a:rPr>
              <a:t>sau</a:t>
            </a:r>
            <a:endParaRPr lang="en-US" sz="3600" dirty="0">
              <a:solidFill>
                <a:schemeClr val="accent2">
                  <a:lumMod val="75000"/>
                </a:schemeClr>
              </a:solidFill>
              <a:latin typeface="#9Slide05 SVNSteady" pitchFamily="2" charset="0"/>
            </a:endParaRPr>
          </a:p>
        </p:txBody>
      </p:sp>
      <p:sp>
        <p:nvSpPr>
          <p:cNvPr id="28" name="Rounded Rectangle 39"/>
          <p:cNvSpPr/>
          <p:nvPr/>
        </p:nvSpPr>
        <p:spPr>
          <a:xfrm>
            <a:off x="129834" y="2411384"/>
            <a:ext cx="6425661" cy="634167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a/ 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O                      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15340" y="2385925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9" imgW="805180" imgH="257810" progId="ChemDraw.Document.6.0">
                  <p:embed/>
                </p:oleObj>
              </mc:Choice>
              <mc:Fallback>
                <p:oleObj name="CS ChemDraw Drawing" r:id="rId9" imgW="805180" imgH="257810" progId="ChemDraw.Document.6.0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5340" y="2385925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39"/>
          <p:cNvSpPr/>
          <p:nvPr/>
        </p:nvSpPr>
        <p:spPr>
          <a:xfrm>
            <a:off x="127048" y="3227294"/>
            <a:ext cx="6425661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b/ HCHO                       </a:t>
            </a:r>
          </a:p>
        </p:txBody>
      </p:sp>
      <p:graphicFrame>
        <p:nvGraphicFramePr>
          <p:cNvPr id="1024" name="Object 1023"/>
          <p:cNvGraphicFramePr>
            <a:graphicFrameLocks noChangeAspect="1"/>
          </p:cNvGraphicFramePr>
          <p:nvPr/>
        </p:nvGraphicFramePr>
        <p:xfrm>
          <a:off x="2980654" y="3288950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11" imgW="805180" imgH="257810" progId="ChemDraw.Document.6.0">
                  <p:embed/>
                </p:oleObj>
              </mc:Choice>
              <mc:Fallback>
                <p:oleObj name="CS ChemDraw Drawing" r:id="rId11" imgW="805180" imgH="257810" progId="ChemDraw.Document.6.0">
                  <p:embed/>
                  <p:pic>
                    <p:nvPicPr>
                      <p:cNvPr id="1024" name="Object 10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0654" y="3288950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39"/>
          <p:cNvSpPr/>
          <p:nvPr/>
        </p:nvSpPr>
        <p:spPr>
          <a:xfrm>
            <a:off x="94777" y="4227549"/>
            <a:ext cx="6425661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/ 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                      </a:t>
            </a:r>
          </a:p>
        </p:txBody>
      </p:sp>
      <p:sp>
        <p:nvSpPr>
          <p:cNvPr id="13" name="Rounded Rectangle 39"/>
          <p:cNvSpPr/>
          <p:nvPr/>
        </p:nvSpPr>
        <p:spPr>
          <a:xfrm>
            <a:off x="127047" y="5159103"/>
            <a:ext cx="6425661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d/ 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                     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23128" y="5196314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12" imgW="805180" imgH="257810" progId="ChemDraw.Document.6.0">
                  <p:embed/>
                </p:oleObj>
              </mc:Choice>
              <mc:Fallback>
                <p:oleObj name="CS ChemDraw Drawing" r:id="rId12" imgW="805180" imgH="257810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3128" y="5196314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" name="2 min COUNTDOWN TIMER (Nho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67784" y="5992381"/>
            <a:ext cx="2427614" cy="1335504"/>
          </a:xfrm>
          <a:prstGeom prst="rect">
            <a:avLst/>
          </a:prstGeom>
        </p:spPr>
      </p:pic>
      <p:sp>
        <p:nvSpPr>
          <p:cNvPr id="1028" name="Cloud 1027"/>
          <p:cNvSpPr/>
          <p:nvPr/>
        </p:nvSpPr>
        <p:spPr>
          <a:xfrm>
            <a:off x="5687318" y="1809561"/>
            <a:ext cx="5497369" cy="3942579"/>
          </a:xfrm>
          <a:prstGeom prst="cloud">
            <a:avLst/>
          </a:prstGeom>
          <a:solidFill>
            <a:srgbClr val="21BEE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  <a:latin typeface="#9Slide03 Oswald Medium" panose="00000600000000000000" pitchFamily="2" charset="0"/>
            </a:endParaRPr>
          </a:p>
        </p:txBody>
      </p:sp>
      <p:sp>
        <p:nvSpPr>
          <p:cNvPr id="1029" name="TextBox 1028"/>
          <p:cNvSpPr txBox="1"/>
          <p:nvPr/>
        </p:nvSpPr>
        <p:spPr>
          <a:xfrm>
            <a:off x="5687318" y="2049802"/>
            <a:ext cx="5497369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#9Slide03 Oswald Medium" panose="00000600000000000000" pitchFamily="2" charset="0"/>
              </a:rPr>
              <a:t>Nhiệm</a:t>
            </a:r>
            <a:r>
              <a:rPr lang="en-US" sz="3200" dirty="0">
                <a:solidFill>
                  <a:schemeClr val="accent4">
                    <a:lumMod val="60000"/>
                    <a:lumOff val="40000"/>
                  </a:schemeClr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accent4">
                    <a:lumMod val="60000"/>
                    <a:lumOff val="40000"/>
                  </a:schemeClr>
                </a:solidFill>
                <a:latin typeface="#9Slide03 Oswald Medium" panose="00000600000000000000" pitchFamily="2" charset="0"/>
              </a:rPr>
              <a:t>vụ</a:t>
            </a:r>
            <a:endParaRPr lang="en-US" sz="3200" dirty="0">
              <a:solidFill>
                <a:schemeClr val="accent4">
                  <a:lumMod val="60000"/>
                  <a:lumOff val="40000"/>
                </a:schemeClr>
              </a:solidFill>
              <a:latin typeface="#9Slide03 Oswald Medium" panose="00000600000000000000" pitchFamily="2" charset="0"/>
            </a:endParaRPr>
          </a:p>
          <a:p>
            <a:pPr marL="514350" indent="-514350" algn="ctr">
              <a:buAutoNum type="arabicPeriod"/>
            </a:pP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Chẵn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a, b.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Lẻ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làm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c, d. (2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phút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)</a:t>
            </a:r>
          </a:p>
          <a:p>
            <a:pPr marL="514350" indent="-514350" algn="ctr">
              <a:buAutoNum type="arabicPeriod"/>
            </a:pP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Thống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nhất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án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theo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cặp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và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viết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pt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tổng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quát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 (2 </a:t>
            </a:r>
            <a:r>
              <a:rPr lang="en-US" sz="3200" dirty="0" err="1">
                <a:solidFill>
                  <a:schemeClr val="bg1"/>
                </a:solidFill>
                <a:latin typeface="#9Slide03 Oswald Medium" panose="00000600000000000000" pitchFamily="2" charset="0"/>
              </a:rPr>
              <a:t>phút</a:t>
            </a:r>
            <a:r>
              <a:rPr lang="en-US" sz="3200" dirty="0">
                <a:solidFill>
                  <a:schemeClr val="bg1"/>
                </a:solidFill>
                <a:latin typeface="#9Slide03 Oswald Medium" panose="00000600000000000000" pitchFamily="2" charset="0"/>
              </a:rPr>
              <a:t>)</a:t>
            </a:r>
          </a:p>
          <a:p>
            <a:pPr marL="514350" indent="-514350" algn="ctr">
              <a:buAutoNum type="arabicPeriod"/>
            </a:pPr>
            <a:endParaRPr lang="en-US" sz="3200" dirty="0">
              <a:solidFill>
                <a:schemeClr val="bg1"/>
              </a:solidFill>
              <a:latin typeface="#9Slide03 Oswald Medium" panose="00000600000000000000" pitchFamily="2" charset="0"/>
            </a:endParaRPr>
          </a:p>
        </p:txBody>
      </p:sp>
      <p:sp>
        <p:nvSpPr>
          <p:cNvPr id="1030" name="Rounded Rectangle 39"/>
          <p:cNvSpPr/>
          <p:nvPr/>
        </p:nvSpPr>
        <p:spPr>
          <a:xfrm>
            <a:off x="5935452" y="4719731"/>
            <a:ext cx="5783541" cy="95316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aphicFrame>
        <p:nvGraphicFramePr>
          <p:cNvPr id="1031" name="Object 1030"/>
          <p:cNvGraphicFramePr>
            <a:graphicFrameLocks noChangeAspect="1"/>
          </p:cNvGraphicFramePr>
          <p:nvPr/>
        </p:nvGraphicFramePr>
        <p:xfrm>
          <a:off x="6651410" y="4679757"/>
          <a:ext cx="1528143" cy="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14" imgW="1030605" imgH="682625" progId="ChemDraw.Document.6.0">
                  <p:embed/>
                </p:oleObj>
              </mc:Choice>
              <mc:Fallback>
                <p:oleObj name="CS ChemDraw Drawing" r:id="rId14" imgW="1030605" imgH="682625" progId="ChemDraw.Document.6.0">
                  <p:embed/>
                  <p:pic>
                    <p:nvPicPr>
                      <p:cNvPr id="1031" name="Object 10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1410" y="4679757"/>
                        <a:ext cx="1528143" cy="95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1"/>
          <p:cNvGraphicFramePr>
            <a:graphicFrameLocks noChangeAspect="1"/>
          </p:cNvGraphicFramePr>
          <p:nvPr/>
        </p:nvGraphicFramePr>
        <p:xfrm>
          <a:off x="8493752" y="4692825"/>
          <a:ext cx="2115891" cy="62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16" imgW="805180" imgH="257810" progId="ChemDraw.Document.6.0">
                  <p:embed/>
                </p:oleObj>
              </mc:Choice>
              <mc:Fallback>
                <p:oleObj name="CS ChemDraw Drawing" r:id="rId16" imgW="805180" imgH="257810" progId="ChemDraw.Document.6.0">
                  <p:embed/>
                  <p:pic>
                    <p:nvPicPr>
                      <p:cNvPr id="1032" name="Object 10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93752" y="4692825"/>
                        <a:ext cx="2115891" cy="62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690423" y="4296854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CS ChemDraw Drawing" r:id="rId17" imgW="805180" imgH="257810" progId="ChemDraw.Document.6.0">
                  <p:embed/>
                </p:oleObj>
              </mc:Choice>
              <mc:Fallback>
                <p:oleObj name="CS ChemDraw Drawing" r:id="rId17" imgW="805180" imgH="257810" progId="ChemDraw.Document.6.0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90423" y="4296854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038" fill="hold"/>
                                        <p:tgtEl>
                                          <p:spTgt spid="10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25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356350"/>
            <a:ext cx="15939605" cy="1151418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5" cstate="screen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5" cstate="screen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8" name="Rounded Rectangle 39"/>
          <p:cNvSpPr/>
          <p:nvPr/>
        </p:nvSpPr>
        <p:spPr>
          <a:xfrm>
            <a:off x="-62422" y="1536257"/>
            <a:ext cx="929620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a/ 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O                   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OH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                     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145120" y="1584302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7" imgW="805180" imgH="257810" progId="ChemDraw.Document.6.0">
                  <p:embed/>
                </p:oleObj>
              </mc:Choice>
              <mc:Fallback>
                <p:oleObj name="CS ChemDraw Drawing" r:id="rId7" imgW="805180" imgH="257810" progId="ChemDraw.Document.6.0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120" y="1584302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39"/>
          <p:cNvSpPr/>
          <p:nvPr/>
        </p:nvSpPr>
        <p:spPr>
          <a:xfrm>
            <a:off x="-62423" y="2444389"/>
            <a:ext cx="9296210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b/ HCHO                       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OH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                      </a:t>
            </a:r>
          </a:p>
        </p:txBody>
      </p:sp>
      <p:graphicFrame>
        <p:nvGraphicFramePr>
          <p:cNvPr id="1024" name="Object 1023"/>
          <p:cNvGraphicFramePr>
            <a:graphicFrameLocks noChangeAspect="1"/>
          </p:cNvGraphicFramePr>
          <p:nvPr/>
        </p:nvGraphicFramePr>
        <p:xfrm>
          <a:off x="3210975" y="2457068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CS ChemDraw Drawing" r:id="rId9" imgW="805180" imgH="257810" progId="ChemDraw.Document.6.0">
                  <p:embed/>
                </p:oleObj>
              </mc:Choice>
              <mc:Fallback>
                <p:oleObj name="CS ChemDraw Drawing" r:id="rId9" imgW="805180" imgH="257810" progId="ChemDraw.Document.6.0">
                  <p:embed/>
                  <p:pic>
                    <p:nvPicPr>
                      <p:cNvPr id="1024" name="Object 10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0975" y="2457068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39"/>
          <p:cNvSpPr/>
          <p:nvPr/>
        </p:nvSpPr>
        <p:spPr>
          <a:xfrm>
            <a:off x="-62422" y="3248645"/>
            <a:ext cx="9574038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/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                           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(OH)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                  </a:t>
            </a:r>
          </a:p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   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5879" y="3410185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10" imgW="805180" imgH="257810" progId="ChemDraw.Document.6.0">
                  <p:embed/>
                </p:oleObj>
              </mc:Choice>
              <mc:Fallback>
                <p:oleObj name="CS ChemDraw Drawing" r:id="rId10" imgW="805180" imgH="257810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5879" y="3410185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ounded Rectangle 39"/>
          <p:cNvSpPr/>
          <p:nvPr/>
        </p:nvSpPr>
        <p:spPr>
          <a:xfrm>
            <a:off x="-62423" y="4259729"/>
            <a:ext cx="9737031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d/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                        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CH(OH)C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H</a:t>
            </a:r>
            <a:r>
              <a:rPr lang="en-US" sz="4800" baseline="-250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5</a:t>
            </a:r>
            <a:r>
              <a:rPr lang="en-US" sz="4800" dirty="0">
                <a:solidFill>
                  <a:schemeClr val="accent2">
                    <a:lumMod val="75000"/>
                  </a:schemeClr>
                </a:solidFill>
                <a:latin typeface="#9Slide03 Oswald" panose="00000500000000000000" pitchFamily="2" charset="0"/>
              </a:rPr>
              <a:t>                       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697088" y="4322467"/>
          <a:ext cx="2115891" cy="66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CS ChemDraw Drawing" r:id="rId11" imgW="805180" imgH="257810" progId="ChemDraw.Document.6.0">
                  <p:embed/>
                </p:oleObj>
              </mc:Choice>
              <mc:Fallback>
                <p:oleObj name="CS ChemDraw Drawing" r:id="rId11" imgW="805180" imgH="257810" progId="ChemDraw.Document.6.0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7088" y="4322467"/>
                        <a:ext cx="2115891" cy="661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ounded Rectangle 39"/>
          <p:cNvSpPr/>
          <p:nvPr/>
        </p:nvSpPr>
        <p:spPr>
          <a:xfrm>
            <a:off x="371929" y="5277796"/>
            <a:ext cx="8959192" cy="953166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endParaRPr lang="en-US" sz="4800" dirty="0">
              <a:solidFill>
                <a:schemeClr val="accent2">
                  <a:lumMod val="75000"/>
                </a:schemeClr>
              </a:solidFill>
              <a:latin typeface="#9Slide03 Oswald" panose="00000500000000000000" pitchFamily="2" charset="0"/>
            </a:endParaRPr>
          </a:p>
        </p:txBody>
      </p:sp>
      <p:graphicFrame>
        <p:nvGraphicFramePr>
          <p:cNvPr id="1031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02250"/>
              </p:ext>
            </p:extLst>
          </p:nvPr>
        </p:nvGraphicFramePr>
        <p:xfrm>
          <a:off x="798075" y="5216986"/>
          <a:ext cx="1938076" cy="1156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S ChemDraw Drawing" r:id="rId12" imgW="1030605" imgH="682625" progId="ChemDraw.Document.6.0">
                  <p:embed/>
                </p:oleObj>
              </mc:Choice>
              <mc:Fallback>
                <p:oleObj name="CS ChemDraw Drawing" r:id="rId12" imgW="1030605" imgH="682625" progId="ChemDraw.Document.6.0">
                  <p:embed/>
                  <p:pic>
                    <p:nvPicPr>
                      <p:cNvPr id="1031" name="Object 10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8075" y="5216986"/>
                        <a:ext cx="1938076" cy="1156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32832"/>
              </p:ext>
            </p:extLst>
          </p:nvPr>
        </p:nvGraphicFramePr>
        <p:xfrm>
          <a:off x="3145120" y="5329423"/>
          <a:ext cx="2115891" cy="62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CS ChemDraw Drawing" r:id="rId14" imgW="805180" imgH="257810" progId="ChemDraw.Document.6.0">
                  <p:embed/>
                </p:oleObj>
              </mc:Choice>
              <mc:Fallback>
                <p:oleObj name="CS ChemDraw Drawing" r:id="rId14" imgW="805180" imgH="257810" progId="ChemDraw.Document.6.0">
                  <p:embed/>
                  <p:pic>
                    <p:nvPicPr>
                      <p:cNvPr id="1032" name="Object 10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5120" y="5329423"/>
                        <a:ext cx="2115891" cy="625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976846"/>
              </p:ext>
            </p:extLst>
          </p:nvPr>
        </p:nvGraphicFramePr>
        <p:xfrm>
          <a:off x="5238440" y="5234375"/>
          <a:ext cx="2009040" cy="1009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CS ChemDraw Drawing" r:id="rId15" imgW="1133475" imgH="650240" progId="ChemDraw.Document.6.0">
                  <p:embed/>
                </p:oleObj>
              </mc:Choice>
              <mc:Fallback>
                <p:oleObj name="CS ChemDraw Drawing" r:id="rId15" imgW="1133475" imgH="650240" progId="ChemDraw.Document.6.0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8440" y="5234375"/>
                        <a:ext cx="2009040" cy="1009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142518"/>
            <a:ext cx="15831207" cy="1365250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1" name="TextBox 11"/>
          <p:cNvSpPr txBox="1"/>
          <p:nvPr/>
        </p:nvSpPr>
        <p:spPr>
          <a:xfrm>
            <a:off x="1468729" y="300473"/>
            <a:ext cx="7584564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985"/>
              </a:lnSpc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ỦNG CỐ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38" name="Text Box 10"/>
          <p:cNvSpPr txBox="1">
            <a:spLocks noChangeArrowheads="1"/>
          </p:cNvSpPr>
          <p:nvPr/>
        </p:nvSpPr>
        <p:spPr bwMode="auto">
          <a:xfrm>
            <a:off x="1024606" y="2701301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dehyde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39" name="Text Box 11"/>
          <p:cNvSpPr txBox="1">
            <a:spLocks noChangeArrowheads="1"/>
          </p:cNvSpPr>
          <p:nvPr/>
        </p:nvSpPr>
        <p:spPr bwMode="auto">
          <a:xfrm>
            <a:off x="1311943" y="3179139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1, 2, 3</a:t>
            </a:r>
          </a:p>
        </p:txBody>
      </p:sp>
      <p:sp>
        <p:nvSpPr>
          <p:cNvPr id="1040" name="Text Box 12"/>
          <p:cNvSpPr txBox="1">
            <a:spLocks noChangeArrowheads="1"/>
          </p:cNvSpPr>
          <p:nvPr/>
        </p:nvSpPr>
        <p:spPr bwMode="auto">
          <a:xfrm>
            <a:off x="3256631" y="3179139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2, 3, 4</a:t>
            </a:r>
          </a:p>
        </p:txBody>
      </p:sp>
      <p:sp>
        <p:nvSpPr>
          <p:cNvPr id="1041" name="Text Box 13"/>
          <p:cNvSpPr txBox="1">
            <a:spLocks noChangeArrowheads="1"/>
          </p:cNvSpPr>
          <p:nvPr/>
        </p:nvSpPr>
        <p:spPr bwMode="auto">
          <a:xfrm>
            <a:off x="5344193" y="3204539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 3, 4, 5</a:t>
            </a:r>
          </a:p>
        </p:txBody>
      </p:sp>
      <p:sp>
        <p:nvSpPr>
          <p:cNvPr id="1042" name="Text Box 14"/>
          <p:cNvSpPr txBox="1">
            <a:spLocks noChangeArrowheads="1"/>
          </p:cNvSpPr>
          <p:nvPr/>
        </p:nvSpPr>
        <p:spPr bwMode="auto">
          <a:xfrm>
            <a:off x="7433343" y="3204539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3, 5</a:t>
            </a:r>
          </a:p>
        </p:txBody>
      </p:sp>
      <p:grpSp>
        <p:nvGrpSpPr>
          <p:cNvPr id="1053" name="Group 1052"/>
          <p:cNvGrpSpPr/>
          <p:nvPr/>
        </p:nvGrpSpPr>
        <p:grpSpPr>
          <a:xfrm>
            <a:off x="479286" y="1349723"/>
            <a:ext cx="8748712" cy="1569660"/>
            <a:chOff x="969837" y="1044745"/>
            <a:chExt cx="8748712" cy="1569660"/>
          </a:xfrm>
        </p:grpSpPr>
        <p:sp>
          <p:nvSpPr>
            <p:cNvPr id="1032" name="Text Box 3"/>
            <p:cNvSpPr txBox="1">
              <a:spLocks noChangeArrowheads="1"/>
            </p:cNvSpPr>
            <p:nvPr/>
          </p:nvSpPr>
          <p:spPr bwMode="auto">
            <a:xfrm>
              <a:off x="969837" y="1044745"/>
              <a:ext cx="8748712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Cho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altLang="en-US" sz="2400" b="1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altLang="en-US" sz="2400" dirty="0">
                  <a:solidFill>
                    <a:schemeClr val="accent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endParaRPr lang="vi-VN" alt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OH,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O-C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-CHO,                        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, 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</a:t>
              </a:r>
              <a:r>
                <a:rPr lang="vi-VN" alt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CHO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                                                                           </a:t>
              </a:r>
              <a:r>
                <a:rPr lang="vi-V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                                                      </a:t>
              </a:r>
            </a:p>
          </p:txBody>
        </p:sp>
        <p:sp>
          <p:nvSpPr>
            <p:cNvPr id="1033" name="Text Box 5"/>
            <p:cNvSpPr txBox="1">
              <a:spLocks noChangeArrowheads="1"/>
            </p:cNvSpPr>
            <p:nvPr/>
          </p:nvSpPr>
          <p:spPr bwMode="auto">
            <a:xfrm>
              <a:off x="1328751" y="1915020"/>
              <a:ext cx="576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1034" name="Text Box 6"/>
            <p:cNvSpPr txBox="1">
              <a:spLocks noChangeArrowheads="1"/>
            </p:cNvSpPr>
            <p:nvPr/>
          </p:nvSpPr>
          <p:spPr bwMode="auto">
            <a:xfrm>
              <a:off x="2987781" y="1854755"/>
              <a:ext cx="576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1035" name="Text Box 7"/>
            <p:cNvSpPr txBox="1">
              <a:spLocks noChangeArrowheads="1"/>
            </p:cNvSpPr>
            <p:nvPr/>
          </p:nvSpPr>
          <p:spPr bwMode="auto">
            <a:xfrm>
              <a:off x="4479799" y="1825150"/>
              <a:ext cx="5762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1036" name="Text Box 8"/>
            <p:cNvSpPr txBox="1">
              <a:spLocks noChangeArrowheads="1"/>
            </p:cNvSpPr>
            <p:nvPr/>
          </p:nvSpPr>
          <p:spPr bwMode="auto">
            <a:xfrm>
              <a:off x="6077969" y="1888737"/>
              <a:ext cx="57626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1037" name="Text Box 9"/>
            <p:cNvSpPr txBox="1">
              <a:spLocks noChangeArrowheads="1"/>
            </p:cNvSpPr>
            <p:nvPr/>
          </p:nvSpPr>
          <p:spPr bwMode="auto">
            <a:xfrm>
              <a:off x="8229248" y="1915020"/>
              <a:ext cx="576263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5)</a:t>
              </a:r>
            </a:p>
          </p:txBody>
        </p:sp>
        <p:graphicFrame>
          <p:nvGraphicFramePr>
            <p:cNvPr id="1043" name="Object 4"/>
            <p:cNvGraphicFramePr>
              <a:graphicFrameLocks noChangeAspect="1"/>
            </p:cNvGraphicFramePr>
            <p:nvPr/>
          </p:nvGraphicFramePr>
          <p:xfrm>
            <a:off x="5711663" y="1564446"/>
            <a:ext cx="1944687" cy="935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CS ChemDraw Drawing" r:id="rId8" imgW="963295" imgH="477520" progId="ChemDraw.Document.6.0">
                    <p:embed/>
                  </p:oleObj>
                </mc:Choice>
                <mc:Fallback>
                  <p:oleObj name="CS ChemDraw Drawing" r:id="rId8" imgW="963295" imgH="477520" progId="ChemDraw.Document.6.0">
                    <p:embed/>
                    <p:pic>
                      <p:nvPicPr>
                        <p:cNvPr id="104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1663" y="1564446"/>
                          <a:ext cx="1944687" cy="935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44" name="Text Box 15"/>
          <p:cNvSpPr txBox="1">
            <a:spLocks noChangeArrowheads="1"/>
          </p:cNvSpPr>
          <p:nvPr/>
        </p:nvSpPr>
        <p:spPr bwMode="auto">
          <a:xfrm>
            <a:off x="514251" y="3545320"/>
            <a:ext cx="81359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. Cho các a</a:t>
            </a: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H-CHO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O,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H-CH</a:t>
            </a:r>
            <a:r>
              <a:rPr lang="vi-VN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CHO </a:t>
            </a:r>
          </a:p>
        </p:txBody>
      </p:sp>
      <p:sp>
        <p:nvSpPr>
          <p:cNvPr id="1045" name="Text Box 16"/>
          <p:cNvSpPr txBox="1">
            <a:spLocks noChangeArrowheads="1"/>
          </p:cNvSpPr>
          <p:nvPr/>
        </p:nvSpPr>
        <p:spPr bwMode="auto">
          <a:xfrm>
            <a:off x="1180598" y="438181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1046" name="Text Box 17"/>
          <p:cNvSpPr txBox="1">
            <a:spLocks noChangeArrowheads="1"/>
          </p:cNvSpPr>
          <p:nvPr/>
        </p:nvSpPr>
        <p:spPr bwMode="auto">
          <a:xfrm>
            <a:off x="3162393" y="4448730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047" name="Text Box 18"/>
          <p:cNvSpPr txBox="1">
            <a:spLocks noChangeArrowheads="1"/>
          </p:cNvSpPr>
          <p:nvPr/>
        </p:nvSpPr>
        <p:spPr bwMode="auto">
          <a:xfrm>
            <a:off x="5264520" y="435268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</a:p>
        </p:txBody>
      </p:sp>
      <p:sp>
        <p:nvSpPr>
          <p:cNvPr id="1048" name="Text Box 19"/>
          <p:cNvSpPr txBox="1">
            <a:spLocks noChangeArrowheads="1"/>
          </p:cNvSpPr>
          <p:nvPr/>
        </p:nvSpPr>
        <p:spPr bwMode="auto">
          <a:xfrm>
            <a:off x="479286" y="4758340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, đơn chức, mạch hở là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1049" name="Text Box 20"/>
          <p:cNvSpPr txBox="1">
            <a:spLocks noChangeArrowheads="1"/>
          </p:cNvSpPr>
          <p:nvPr/>
        </p:nvSpPr>
        <p:spPr bwMode="auto">
          <a:xfrm>
            <a:off x="684213" y="522287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. 1, 2</a:t>
            </a:r>
          </a:p>
        </p:txBody>
      </p:sp>
      <p:sp>
        <p:nvSpPr>
          <p:cNvPr id="1050" name="Text Box 21"/>
          <p:cNvSpPr txBox="1">
            <a:spLocks noChangeArrowheads="1"/>
          </p:cNvSpPr>
          <p:nvPr/>
        </p:nvSpPr>
        <p:spPr bwMode="auto">
          <a:xfrm>
            <a:off x="2627313" y="524510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2</a:t>
            </a:r>
          </a:p>
        </p:txBody>
      </p:sp>
      <p:sp>
        <p:nvSpPr>
          <p:cNvPr id="1051" name="Text Box 22"/>
          <p:cNvSpPr txBox="1">
            <a:spLocks noChangeArrowheads="1"/>
          </p:cNvSpPr>
          <p:nvPr/>
        </p:nvSpPr>
        <p:spPr bwMode="auto">
          <a:xfrm>
            <a:off x="6732588" y="524510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 1, 2, 3</a:t>
            </a:r>
          </a:p>
        </p:txBody>
      </p:sp>
      <p:sp>
        <p:nvSpPr>
          <p:cNvPr id="1052" name="Text Box 23"/>
          <p:cNvSpPr txBox="1">
            <a:spLocks noChangeArrowheads="1"/>
          </p:cNvSpPr>
          <p:nvPr/>
        </p:nvSpPr>
        <p:spPr bwMode="auto">
          <a:xfrm>
            <a:off x="4716463" y="524510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. 2,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5" dur="5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2" dur="500" fill="hold"/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8" grpId="0"/>
      <p:bldP spid="1039" grpId="0"/>
      <p:bldP spid="1040" grpId="0"/>
      <p:bldP spid="1041" grpId="0"/>
      <p:bldP spid="1042" grpId="0"/>
      <p:bldP spid="1042" grpId="1"/>
      <p:bldP spid="1048" grpId="0"/>
      <p:bldP spid="1049" grpId="0"/>
      <p:bldP spid="1050" grpId="0"/>
      <p:bldP spid="1050" grpId="1"/>
      <p:bldP spid="1051" grpId="0"/>
      <p:bldP spid="10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142518"/>
            <a:ext cx="15831207" cy="1365250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1" name="TextBox 11"/>
          <p:cNvSpPr txBox="1"/>
          <p:nvPr/>
        </p:nvSpPr>
        <p:spPr>
          <a:xfrm>
            <a:off x="1468729" y="300473"/>
            <a:ext cx="7584564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985"/>
              </a:lnSpc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ỦNG CỐ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1077112" y="4047951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400" b="1" dirty="0" err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4893462" y="4072944"/>
          <a:ext cx="33845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S ChemDraw Drawing" r:id="rId8" imgW="1935480" imgH="568325" progId="ChemDraw.Document.6.0">
                  <p:embed/>
                </p:oleObj>
              </mc:Choice>
              <mc:Fallback>
                <p:oleObj name="CS ChemDraw Drawing" r:id="rId8" imgW="1935480" imgH="568325" progId="ChemDraw.Document.6.0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3462" y="4072944"/>
                        <a:ext cx="338455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/>
        </p:nvGraphicFramePr>
        <p:xfrm>
          <a:off x="1978018" y="2787476"/>
          <a:ext cx="2447925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10" imgW="1075690" imgH="476885" progId="ChemDraw.Document.6.0">
                  <p:embed/>
                </p:oleObj>
              </mc:Choice>
              <mc:Fallback>
                <p:oleObj name="CS ChemDraw Drawing" r:id="rId10" imgW="1075690" imgH="476885" progId="ChemDraw.Document.6.0">
                  <p:embed/>
                  <p:pic>
                    <p:nvPicPr>
                      <p:cNvPr id="1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18" y="2787476"/>
                        <a:ext cx="2447925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885525" y="3808239"/>
            <a:ext cx="3313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    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    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    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1150138" y="4721051"/>
            <a:ext cx="6048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thay thế của a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là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1437475" y="5200476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na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</p:txBody>
      </p:sp>
      <p:sp>
        <p:nvSpPr>
          <p:cNvPr id="29" name="Text Box 8"/>
          <p:cNvSpPr txBox="1">
            <a:spLocks noChangeArrowheads="1"/>
          </p:cNvSpPr>
          <p:nvPr/>
        </p:nvSpPr>
        <p:spPr bwMode="auto">
          <a:xfrm>
            <a:off x="5685625" y="5200476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petana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</p:txBody>
      </p:sp>
      <p:sp>
        <p:nvSpPr>
          <p:cNvPr id="30" name="Text Box 9"/>
          <p:cNvSpPr txBox="1">
            <a:spLocks noChangeArrowheads="1"/>
          </p:cNvSpPr>
          <p:nvPr/>
        </p:nvSpPr>
        <p:spPr bwMode="auto">
          <a:xfrm>
            <a:off x="1393738" y="5644702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3-ethylbutana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</a:p>
        </p:txBody>
      </p: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5685624" y="5640264"/>
            <a:ext cx="4176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3-methylpentana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</a:p>
        </p:txBody>
      </p:sp>
      <p:sp>
        <p:nvSpPr>
          <p:cNvPr id="1024" name="Text Box 11"/>
          <p:cNvSpPr txBox="1">
            <a:spLocks noChangeArrowheads="1"/>
          </p:cNvSpPr>
          <p:nvPr/>
        </p:nvSpPr>
        <p:spPr bwMode="auto">
          <a:xfrm>
            <a:off x="1150138" y="836438"/>
            <a:ext cx="79914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CTPT của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, đơn chức, mạch hở</a:t>
            </a:r>
          </a:p>
          <a:p>
            <a:pPr>
              <a:spcBef>
                <a:spcPct val="50000"/>
              </a:spcBef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ư sau: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TCT của </a:t>
            </a:r>
            <a:r>
              <a:rPr lang="vi-V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dehyde</a:t>
            </a: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ày là</a:t>
            </a:r>
          </a:p>
        </p:txBody>
      </p:sp>
      <p:sp>
        <p:nvSpPr>
          <p:cNvPr id="1025" name="Text Box 12"/>
          <p:cNvSpPr txBox="1">
            <a:spLocks noChangeArrowheads="1"/>
          </p:cNvSpPr>
          <p:nvPr/>
        </p:nvSpPr>
        <p:spPr bwMode="auto">
          <a:xfrm>
            <a:off x="1366038" y="1912764"/>
            <a:ext cx="4319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7" name="Text Box 13"/>
          <p:cNvSpPr txBox="1">
            <a:spLocks noChangeArrowheads="1"/>
          </p:cNvSpPr>
          <p:nvPr/>
        </p:nvSpPr>
        <p:spPr bwMode="auto">
          <a:xfrm>
            <a:off x="5542749" y="2057226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. CH</a:t>
            </a:r>
            <a:r>
              <a:rPr lang="vi-V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vi-V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- CHO</a:t>
            </a:r>
          </a:p>
        </p:txBody>
      </p:sp>
      <p:sp>
        <p:nvSpPr>
          <p:cNvPr id="1028" name="Text Box 14"/>
          <p:cNvSpPr txBox="1">
            <a:spLocks noChangeArrowheads="1"/>
          </p:cNvSpPr>
          <p:nvPr/>
        </p:nvSpPr>
        <p:spPr bwMode="auto">
          <a:xfrm>
            <a:off x="1366038" y="2057226"/>
            <a:ext cx="3671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CH</a:t>
            </a:r>
            <a:r>
              <a:rPr lang="vi-VN" altLang="en-US" sz="24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CH - CHO</a:t>
            </a:r>
          </a:p>
        </p:txBody>
      </p:sp>
      <p:sp>
        <p:nvSpPr>
          <p:cNvPr id="1029" name="Text Box 15"/>
          <p:cNvSpPr txBox="1">
            <a:spLocks noChangeArrowheads="1"/>
          </p:cNvSpPr>
          <p:nvPr/>
        </p:nvSpPr>
        <p:spPr bwMode="auto">
          <a:xfrm>
            <a:off x="5542749" y="2777951"/>
            <a:ext cx="3671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. CH</a:t>
            </a:r>
            <a:r>
              <a:rPr lang="vi-V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vi-V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- CH</a:t>
            </a:r>
            <a:r>
              <a:rPr lang="vi-VN" altLang="en-US" sz="24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vi-V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- OH</a:t>
            </a:r>
          </a:p>
        </p:txBody>
      </p:sp>
      <p:sp>
        <p:nvSpPr>
          <p:cNvPr id="1030" name="Text Box 16"/>
          <p:cNvSpPr txBox="1">
            <a:spLocks noChangeArrowheads="1"/>
          </p:cNvSpPr>
          <p:nvPr/>
        </p:nvSpPr>
        <p:spPr bwMode="auto">
          <a:xfrm>
            <a:off x="1295701" y="2846031"/>
            <a:ext cx="6823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xmlns="" id="{E492B870-3936-5782-D247-4F5050844C86}"/>
              </a:ext>
            </a:extLst>
          </p:cNvPr>
          <p:cNvSpPr/>
          <p:nvPr/>
        </p:nvSpPr>
        <p:spPr>
          <a:xfrm>
            <a:off x="5125548" y="5581095"/>
            <a:ext cx="557433" cy="414082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0"/>
      <p:bldP spid="20" grpId="0"/>
      <p:bldP spid="28" grpId="0"/>
      <p:bldP spid="29" grpId="0"/>
      <p:bldP spid="30" grpId="0"/>
      <p:bldP spid="32" grpId="0"/>
      <p:bldP spid="1027" grpId="0"/>
      <p:bldP spid="1027" grpId="1"/>
      <p:bldP spid="1028" grpId="0"/>
      <p:bldP spid="1029" grpId="0"/>
      <p:bldP spid="1030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142518"/>
            <a:ext cx="15831207" cy="1365250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361467" y="1424878"/>
            <a:ext cx="11486058" cy="3771711"/>
            <a:chOff x="0" y="0"/>
            <a:chExt cx="10066684" cy="3947394"/>
          </a:xfrm>
          <a:solidFill>
            <a:srgbClr val="FFFFCC"/>
          </a:solidFill>
        </p:grpSpPr>
        <p:sp>
          <p:nvSpPr>
            <p:cNvPr id="20" name="Freeform 20"/>
            <p:cNvSpPr/>
            <p:nvPr/>
          </p:nvSpPr>
          <p:spPr>
            <a:xfrm>
              <a:off x="0" y="0"/>
              <a:ext cx="10066684" cy="3947394"/>
            </a:xfrm>
            <a:custGeom>
              <a:avLst/>
              <a:gdLst/>
              <a:ahLst/>
              <a:cxnLst/>
              <a:rect l="l" t="t" r="r" b="b"/>
              <a:pathLst>
                <a:path w="10066684" h="3947394">
                  <a:moveTo>
                    <a:pt x="496570" y="0"/>
                  </a:moveTo>
                  <a:lnTo>
                    <a:pt x="496570" y="3947394"/>
                  </a:lnTo>
                  <a:lnTo>
                    <a:pt x="8320433" y="3947394"/>
                  </a:lnTo>
                  <a:lnTo>
                    <a:pt x="8320433" y="0"/>
                  </a:lnTo>
                  <a:cubicBezTo>
                    <a:pt x="8320433" y="0"/>
                    <a:pt x="496570" y="0"/>
                    <a:pt x="496570" y="0"/>
                  </a:cubicBezTo>
                  <a:close/>
                  <a:moveTo>
                    <a:pt x="8817004" y="1398504"/>
                  </a:moveTo>
                  <a:lnTo>
                    <a:pt x="8817004" y="473872"/>
                  </a:lnTo>
                  <a:cubicBezTo>
                    <a:pt x="8817004" y="222250"/>
                    <a:pt x="8594754" y="0"/>
                    <a:pt x="8320434" y="0"/>
                  </a:cubicBezTo>
                  <a:lnTo>
                    <a:pt x="8320434" y="3947394"/>
                  </a:lnTo>
                  <a:cubicBezTo>
                    <a:pt x="8594754" y="3947394"/>
                    <a:pt x="8817004" y="3725144"/>
                    <a:pt x="8817004" y="3450824"/>
                  </a:cubicBezTo>
                  <a:lnTo>
                    <a:pt x="8817004" y="1870944"/>
                  </a:lnTo>
                  <a:cubicBezTo>
                    <a:pt x="9325004" y="1886184"/>
                    <a:pt x="9829194" y="1862054"/>
                    <a:pt x="10066684" y="1905234"/>
                  </a:cubicBezTo>
                  <a:cubicBezTo>
                    <a:pt x="9662823" y="1718544"/>
                    <a:pt x="9228483" y="1582654"/>
                    <a:pt x="8817004" y="1398504"/>
                  </a:cubicBezTo>
                  <a:close/>
                  <a:moveTo>
                    <a:pt x="0" y="473872"/>
                  </a:moveTo>
                  <a:lnTo>
                    <a:pt x="0" y="3450824"/>
                  </a:lnTo>
                  <a:cubicBezTo>
                    <a:pt x="0" y="3725144"/>
                    <a:pt x="222250" y="3947394"/>
                    <a:pt x="496570" y="3947394"/>
                  </a:cubicBezTo>
                  <a:lnTo>
                    <a:pt x="496570" y="0"/>
                  </a:lnTo>
                  <a:cubicBezTo>
                    <a:pt x="222250" y="0"/>
                    <a:pt x="0" y="222250"/>
                    <a:pt x="0" y="473872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1" name="TextBox 11"/>
          <p:cNvSpPr txBox="1"/>
          <p:nvPr/>
        </p:nvSpPr>
        <p:spPr>
          <a:xfrm>
            <a:off x="838201" y="1538636"/>
            <a:ext cx="9026854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985"/>
              </a:lnSpc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hất nào là aldehyde? Chất nào là ketone?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2663352" y="1970038"/>
            <a:ext cx="69817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(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</a:t>
            </a:r>
            <a:r>
              <a:rPr lang="en-US" alt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(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altLang="en-US" sz="36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37456CE-6A36-36D1-065C-9081E16916E7}"/>
              </a:ext>
            </a:extLst>
          </p:cNvPr>
          <p:cNvSpPr txBox="1"/>
          <p:nvPr/>
        </p:nvSpPr>
        <p:spPr>
          <a:xfrm>
            <a:off x="2494359" y="4789672"/>
            <a:ext cx="573325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ldehyde</a:t>
            </a:r>
            <a:r>
              <a:rPr kumimoji="0" lang="vi-VN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vi-VN" alt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, (2)</a:t>
            </a:r>
            <a:endParaRPr kumimoji="0" lang="vi-VN" alt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vi-VN" alt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kumimoji="0" lang="en-US" alt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tone</a:t>
            </a:r>
            <a:r>
              <a:rPr kumimoji="0" lang="en-US" alt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3)</a:t>
            </a:r>
          </a:p>
        </p:txBody>
      </p:sp>
      <p:sp>
        <p:nvSpPr>
          <p:cNvPr id="11" name="TextBox 11">
            <a:extLst>
              <a:ext uri="{FF2B5EF4-FFF2-40B4-BE49-F238E27FC236}">
                <a16:creationId xmlns:a16="http://schemas.microsoft.com/office/drawing/2014/main" xmlns="" id="{787E7B0F-3A5D-346A-7575-914B82C1815F}"/>
              </a:ext>
            </a:extLst>
          </p:cNvPr>
          <p:cNvSpPr txBox="1"/>
          <p:nvPr/>
        </p:nvSpPr>
        <p:spPr>
          <a:xfrm>
            <a:off x="3759199" y="404303"/>
            <a:ext cx="3933372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985"/>
              </a:lnSpc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LUYỆN TẬP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0" grpId="0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F0C7378-8996-B897-2508-3FE0E3690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EB13BA-6232-4C66-873B-60CD208B1B99}" type="datetime1">
              <a:rPr lang="vi-VN" smtClean="0"/>
              <a:t>06/05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BFE0B93C-5792-96F1-A007-3BD905765C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Hoạt động tích cự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55E91677-425D-2D3F-B315-9F7C46CBA5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C2398D-11A6-4A60-B5AA-DD2B4E3A507A}" type="slidenum">
              <a:rPr lang="en-US" smtClean="0"/>
              <a:t>20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06968A9E-0511-3D91-1421-D74A8171C1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1718388" cy="676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545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77335" y="762456"/>
            <a:ext cx="8455997" cy="914400"/>
          </a:xfrm>
          <a:prstGeom prst="round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Ethanal có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công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ức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là</a:t>
            </a: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pSp>
        <p:nvGrpSpPr>
          <p:cNvPr id="9" name="Group 143"/>
          <p:cNvGrpSpPr/>
          <p:nvPr/>
        </p:nvGrpSpPr>
        <p:grpSpPr bwMode="auto">
          <a:xfrm>
            <a:off x="-760214" y="-456188"/>
            <a:ext cx="3047206" cy="3123386"/>
            <a:chOff x="192" y="1917"/>
            <a:chExt cx="1042" cy="1102"/>
          </a:xfrm>
          <a:solidFill>
            <a:srgbClr val="FFFFCC"/>
          </a:solidFill>
        </p:grpSpPr>
        <p:pic>
          <p:nvPicPr>
            <p:cNvPr id="11" name="Picture 144" descr="light_shadow"/>
            <p:cNvPicPr>
              <a:picLocks noChangeAspect="1" noChangeArrowheads="1"/>
            </p:cNvPicPr>
            <p:nvPr/>
          </p:nvPicPr>
          <p:blipFill>
            <a:blip r:embed="rId11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1" y="2781"/>
              <a:ext cx="858" cy="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5" descr="circuler_1"/>
            <p:cNvPicPr>
              <a:picLocks noChangeAspect="1" noChangeArrowheads="1"/>
            </p:cNvPicPr>
            <p:nvPr/>
          </p:nvPicPr>
          <p:blipFill>
            <a:blip r:embed="rId1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2" y="1917"/>
              <a:ext cx="1042" cy="10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46"/>
            <p:cNvSpPr>
              <a:spLocks noChangeArrowheads="1"/>
            </p:cNvSpPr>
            <p:nvPr/>
          </p:nvSpPr>
          <p:spPr bwMode="gray">
            <a:xfrm>
              <a:off x="192" y="1917"/>
              <a:ext cx="1035" cy="1019"/>
            </a:xfrm>
            <a:prstGeom prst="ellipse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12000" b="0" u="none" strike="noStrike" kern="0" cap="none" spc="0" normalizeH="0" baseline="0" noProof="0" dirty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#9Slide03 Cabin Condensed Bold" panose="00000806000000000000" pitchFamily="2" charset="0"/>
                </a:rPr>
                <a:t>  1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9512"/>
          <a:stretch>
            <a:fillRect/>
          </a:stretch>
        </p:blipFill>
        <p:spPr>
          <a:xfrm>
            <a:off x="105546" y="2006491"/>
            <a:ext cx="761803" cy="7692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nhac 10s 2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322151" y="318067"/>
            <a:ext cx="548243" cy="54824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173" y="280274"/>
            <a:ext cx="787142" cy="787142"/>
          </a:xfrm>
          <a:prstGeom prst="rect">
            <a:avLst/>
          </a:prstGeom>
        </p:spPr>
      </p:pic>
      <p:pic>
        <p:nvPicPr>
          <p:cNvPr id="18" name="nhac thoi gian 15s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148025" y="1067416"/>
            <a:ext cx="548243" cy="5482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2064591" y="1372137"/>
            <a:ext cx="1288925" cy="1295063"/>
          </a:xfrm>
          <a:prstGeom prst="donut">
            <a:avLst>
              <a:gd name="adj" fmla="val 1037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257905" y="2931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5400000">
            <a:off x="257905" y="3910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257905" y="595154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5400000">
            <a:off x="257905" y="4928880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7294" y="2799511"/>
            <a:ext cx="10798399" cy="953166"/>
          </a:xfrm>
          <a:prstGeom prst="roundRect">
            <a:avLst/>
          </a:prstGeom>
          <a:solidFill>
            <a:srgbClr val="FFFFCC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O. </a:t>
            </a:r>
            <a:r>
              <a:rPr lang="en-US" dirty="0">
                <a:solidFill>
                  <a:schemeClr val="tx1"/>
                </a:solidFill>
              </a:rPr>
              <a:t>	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101145" y="38099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CHO.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1145" y="48281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=CHCHO. 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1145" y="5832044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6309" y="2991331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0395" y="396313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2591" y="4981604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6309" y="600426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pic>
        <p:nvPicPr>
          <p:cNvPr id="7" name="Đồ họa 6" descr="Cuốn sách đang mở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6171824" y="1741891"/>
            <a:ext cx="914400" cy="914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D4789FAB-773E-F9AF-A86C-67EF052B4179}"/>
              </a:ext>
            </a:extLst>
          </p:cNvPr>
          <p:cNvSpPr txBox="1"/>
          <p:nvPr/>
        </p:nvSpPr>
        <p:spPr>
          <a:xfrm>
            <a:off x="5673634" y="222524"/>
            <a:ext cx="4774821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2985"/>
              </a:lnSpc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Ai nhanh hơn?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  <p:sndAc>
      <p:stSnd>
        <p:snd r:embed="rId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67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5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6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7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8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1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1" presetClass="entr" presetSubtype="1" fill="hold" grpId="1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12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13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ntr" presetSubtype="1" fill="hold" grpId="14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1" presetClass="entr" presetSubtype="1" fill="hold" grpId="9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5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10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" decel="100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" decel="100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35" grpId="8" animBg="1"/>
      <p:bldP spid="35" grpId="9" animBg="1"/>
      <p:bldP spid="35" grpId="10" animBg="1"/>
      <p:bldP spid="35" grpId="11" animBg="1"/>
      <p:bldP spid="35" grpId="12" animBg="1"/>
      <p:bldP spid="35" grpId="13" animBg="1"/>
      <p:bldP spid="35" grpId="14" animBg="1"/>
      <p:bldP spid="35" grpId="15" animBg="1"/>
      <p:bldP spid="35" grpId="16" animBg="1"/>
      <p:bldP spid="2" grpId="0" animBg="1"/>
      <p:bldP spid="2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" grpId="0" animBg="1"/>
      <p:bldP spid="4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582055" y="218374"/>
            <a:ext cx="7846556" cy="1839384"/>
          </a:xfrm>
          <a:prstGeom prst="round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5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O có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ên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ay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ế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là</a:t>
            </a: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pSp>
        <p:nvGrpSpPr>
          <p:cNvPr id="9" name="Group 143"/>
          <p:cNvGrpSpPr/>
          <p:nvPr/>
        </p:nvGrpSpPr>
        <p:grpSpPr bwMode="auto">
          <a:xfrm>
            <a:off x="-760214" y="-456188"/>
            <a:ext cx="3047206" cy="3123386"/>
            <a:chOff x="192" y="1917"/>
            <a:chExt cx="1042" cy="1102"/>
          </a:xfrm>
          <a:solidFill>
            <a:srgbClr val="FFFFCC"/>
          </a:solidFill>
        </p:grpSpPr>
        <p:pic>
          <p:nvPicPr>
            <p:cNvPr id="11" name="Picture 144" descr="light_shadow"/>
            <p:cNvPicPr>
              <a:picLocks noChangeAspect="1" noChangeArrowheads="1"/>
            </p:cNvPicPr>
            <p:nvPr/>
          </p:nvPicPr>
          <p:blipFill>
            <a:blip r:embed="rId1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1" y="2781"/>
              <a:ext cx="858" cy="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5" descr="circuler_1">
              <a:hlinkClick r:id="rId13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14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2" y="1917"/>
              <a:ext cx="1042" cy="10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46"/>
            <p:cNvSpPr>
              <a:spLocks noChangeArrowheads="1"/>
            </p:cNvSpPr>
            <p:nvPr/>
          </p:nvSpPr>
          <p:spPr bwMode="gray">
            <a:xfrm>
              <a:off x="192" y="1917"/>
              <a:ext cx="1035" cy="1019"/>
            </a:xfrm>
            <a:prstGeom prst="ellipse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9600" b="0" i="1" u="none" strike="noStrike" kern="0" cap="none" spc="0" normalizeH="0" baseline="0" noProof="0" dirty="0">
                  <a:ln>
                    <a:noFill/>
                  </a:ln>
                  <a:solidFill>
                    <a:schemeClr val="accent4">
                      <a:lumMod val="60000"/>
                      <a:lumOff val="40000"/>
                    </a:schemeClr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  </a:t>
              </a:r>
              <a:r>
                <a:rPr kumimoji="0" lang="en-US" sz="12000" b="0" u="none" strike="noStrike" kern="0" cap="none" spc="0" normalizeH="0" baseline="0" noProof="0" dirty="0">
                  <a:ln>
                    <a:noFill/>
                  </a:ln>
                  <a:solidFill>
                    <a:schemeClr val="accent4">
                      <a:lumMod val="60000"/>
                      <a:lumOff val="40000"/>
                    </a:schemeClr>
                  </a:solidFill>
                  <a:effectLst/>
                  <a:uLnTx/>
                  <a:uFillTx/>
                  <a:latin typeface="#9Slide03 Cabin Condensed Bold" panose="00000806000000000000" pitchFamily="2" charset="0"/>
                </a:rPr>
                <a:t>2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9512"/>
          <a:stretch>
            <a:fillRect/>
          </a:stretch>
        </p:blipFill>
        <p:spPr>
          <a:xfrm>
            <a:off x="105546" y="2006491"/>
            <a:ext cx="761803" cy="769233"/>
          </a:xfrm>
          <a:prstGeom prst="roundRect">
            <a:avLst>
              <a:gd name="adj" fmla="val 8594"/>
            </a:avLst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nhac 10s 2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-2322151" y="318067"/>
            <a:ext cx="548243" cy="54824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173" y="280274"/>
            <a:ext cx="787142" cy="787142"/>
          </a:xfrm>
          <a:prstGeom prst="rect">
            <a:avLst/>
          </a:prstGeom>
        </p:spPr>
      </p:pic>
      <p:pic>
        <p:nvPicPr>
          <p:cNvPr id="18" name="nhac thoi gian 15s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6" cstate="print"/>
          <a:stretch>
            <a:fillRect/>
          </a:stretch>
        </p:blipFill>
        <p:spPr>
          <a:xfrm>
            <a:off x="-2148025" y="1067416"/>
            <a:ext cx="548243" cy="5482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2064591" y="1372137"/>
            <a:ext cx="1288925" cy="1295063"/>
          </a:xfrm>
          <a:prstGeom prst="donut">
            <a:avLst>
              <a:gd name="adj" fmla="val 1037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257905" y="2931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5400000">
            <a:off x="257905" y="3910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257905" y="595154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5400000">
            <a:off x="257905" y="4928880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7294" y="2799511"/>
            <a:ext cx="10798399" cy="953166"/>
          </a:xfrm>
          <a:prstGeom prst="roundRect">
            <a:avLst/>
          </a:prstGeom>
          <a:solidFill>
            <a:srgbClr val="FFFFCC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et</a:t>
            </a:r>
            <a:r>
              <a:rPr lang="vi-VN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anal</a:t>
            </a:r>
            <a:r>
              <a:rPr lang="en-US" dirty="0">
                <a:solidFill>
                  <a:schemeClr val="tx1"/>
                </a:solidFill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101145" y="38099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propenal. 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1145" y="48281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propanal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	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1145" y="5832044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propionadehyde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6309" y="2991331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0395" y="396313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2591" y="4981604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6309" y="600426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pic>
        <p:nvPicPr>
          <p:cNvPr id="46" name="Đồ họa 45" descr="Cuốn sách đang mở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tretch>
            <a:fillRect/>
          </a:stretch>
        </p:blipFill>
        <p:spPr>
          <a:xfrm>
            <a:off x="6246775" y="1966249"/>
            <a:ext cx="914400" cy="914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  <p:sndAc>
      <p:stSnd>
        <p:snd r:embed="rId8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67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5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6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7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8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1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1" presetClass="entr" presetSubtype="1" fill="hold" grpId="1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12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13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ntr" presetSubtype="1" fill="hold" grpId="14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1" presetClass="entr" presetSubtype="1" fill="hold" grpId="9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5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10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" decel="100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3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" decel="100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35" grpId="8" animBg="1"/>
      <p:bldP spid="35" grpId="9" animBg="1"/>
      <p:bldP spid="35" grpId="10" animBg="1"/>
      <p:bldP spid="35" grpId="11" animBg="1"/>
      <p:bldP spid="35" grpId="12" animBg="1"/>
      <p:bldP spid="35" grpId="13" animBg="1"/>
      <p:bldP spid="35" grpId="14" animBg="1"/>
      <p:bldP spid="35" grpId="15" animBg="1"/>
      <p:bldP spid="35" grpId="16" animBg="1"/>
      <p:bldP spid="2" grpId="0" animBg="1"/>
      <p:bldP spid="2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" grpId="0" animBg="1"/>
      <p:bldP spid="4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353516" y="229435"/>
            <a:ext cx="8455997" cy="1523602"/>
          </a:xfrm>
          <a:prstGeom prst="round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pt-B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pt-BR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pt-B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pt-BR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pt-B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có tên thường là</a:t>
            </a: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pSp>
        <p:nvGrpSpPr>
          <p:cNvPr id="9" name="Group 143"/>
          <p:cNvGrpSpPr/>
          <p:nvPr/>
        </p:nvGrpSpPr>
        <p:grpSpPr bwMode="auto">
          <a:xfrm>
            <a:off x="-760214" y="-456188"/>
            <a:ext cx="3047206" cy="3123386"/>
            <a:chOff x="192" y="1917"/>
            <a:chExt cx="1042" cy="1102"/>
          </a:xfrm>
          <a:solidFill>
            <a:srgbClr val="FFFFCC"/>
          </a:solidFill>
        </p:grpSpPr>
        <p:pic>
          <p:nvPicPr>
            <p:cNvPr id="11" name="Picture 144" descr="light_shadow"/>
            <p:cNvPicPr>
              <a:picLocks noChangeAspect="1" noChangeArrowheads="1"/>
            </p:cNvPicPr>
            <p:nvPr/>
          </p:nvPicPr>
          <p:blipFill>
            <a:blip r:embed="rId11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1" y="2781"/>
              <a:ext cx="858" cy="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5" descr="circuler_1"/>
            <p:cNvPicPr>
              <a:picLocks noChangeAspect="1" noChangeArrowheads="1"/>
            </p:cNvPicPr>
            <p:nvPr/>
          </p:nvPicPr>
          <p:blipFill>
            <a:blip r:embed="rId1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2" y="1917"/>
              <a:ext cx="1042" cy="10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46"/>
            <p:cNvSpPr>
              <a:spLocks noChangeArrowheads="1"/>
            </p:cNvSpPr>
            <p:nvPr/>
          </p:nvSpPr>
          <p:spPr bwMode="gray">
            <a:xfrm>
              <a:off x="192" y="1917"/>
              <a:ext cx="1035" cy="1019"/>
            </a:xfrm>
            <a:prstGeom prst="ellipse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en-US" sz="1800" b="0" i="1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9512"/>
          <a:stretch>
            <a:fillRect/>
          </a:stretch>
        </p:blipFill>
        <p:spPr>
          <a:xfrm>
            <a:off x="105546" y="2006491"/>
            <a:ext cx="761803" cy="769233"/>
          </a:xfrm>
          <a:prstGeom prst="roundRect">
            <a:avLst>
              <a:gd name="adj" fmla="val 8594"/>
            </a:avLst>
          </a:prstGeom>
          <a:solidFill>
            <a:srgbClr val="FFFFCC"/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nhac 10s 2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322151" y="318067"/>
            <a:ext cx="548243" cy="54824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173" y="280274"/>
            <a:ext cx="787142" cy="787142"/>
          </a:xfrm>
          <a:prstGeom prst="rect">
            <a:avLst/>
          </a:prstGeom>
        </p:spPr>
      </p:pic>
      <p:pic>
        <p:nvPicPr>
          <p:cNvPr id="18" name="nhac thoi gian 15s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148025" y="1067416"/>
            <a:ext cx="548243" cy="5482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2064591" y="1372137"/>
            <a:ext cx="1288925" cy="1295063"/>
          </a:xfrm>
          <a:prstGeom prst="donut">
            <a:avLst>
              <a:gd name="adj" fmla="val 1037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257905" y="2931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5400000">
            <a:off x="257905" y="3910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257905" y="595154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5400000">
            <a:off x="257905" y="4928880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7294" y="2799511"/>
            <a:ext cx="10798399" cy="953166"/>
          </a:xfrm>
          <a:prstGeom prst="roundRect">
            <a:avLst/>
          </a:prstGeom>
          <a:solidFill>
            <a:srgbClr val="FFFFCC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/>
                <a:ea typeface="+mn-ea"/>
              </a:rPr>
              <a:t>propanone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101145" y="38099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cetone.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1145" y="48281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ts val="1000"/>
              <a:buFontTx/>
              <a:buNone/>
              <a:tabLst>
                <a:tab pos="456565" algn="l"/>
              </a:tabLst>
              <a:defRPr/>
            </a:pP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opanal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1145" y="5832044"/>
            <a:ext cx="10798399" cy="953166"/>
          </a:xfrm>
          <a:prstGeom prst="roundRect">
            <a:avLst/>
          </a:prstGeom>
          <a:solidFill>
            <a:srgbClr val="FFFFCC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vi-VN" sz="4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met</a:t>
            </a:r>
            <a:r>
              <a:rPr lang="vi-VN" sz="4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lketone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6309" y="2991331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0395" y="396313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2591" y="4981604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6309" y="600426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pic>
        <p:nvPicPr>
          <p:cNvPr id="46" name="Đồ họa 45" descr="Cuốn sách đang mở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6171824" y="1741891"/>
            <a:ext cx="914400" cy="91440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2667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en-US" sz="1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r>
              <a:rPr kumimoji="0" lang="en-US" altLang="en-US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9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51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05546" y="130612"/>
            <a:ext cx="157655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sz="9600" kern="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</a:rPr>
              <a:t>3</a:t>
            </a:r>
            <a:endParaRPr kumimoji="0" lang="en-US" sz="9600" b="0" u="none" strike="noStrike" kern="0" cap="none" spc="0" normalizeH="0" baseline="0" noProof="0" dirty="0">
              <a:ln>
                <a:noFill/>
              </a:ln>
              <a:solidFill>
                <a:schemeClr val="accent4">
                  <a:lumMod val="60000"/>
                  <a:lumOff val="40000"/>
                </a:schemeClr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spd="slow">
    <p:fade/>
    <p:sndAc>
      <p:stSnd>
        <p:snd r:embed="rId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67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5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6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7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8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1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1" presetClass="entr" presetSubtype="1" fill="hold" grpId="1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12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13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ntr" presetSubtype="1" fill="hold" grpId="14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1" presetClass="entr" presetSubtype="1" fill="hold" grpId="9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5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10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" decel="100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" decel="100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35" grpId="8" animBg="1"/>
      <p:bldP spid="35" grpId="9" animBg="1"/>
      <p:bldP spid="35" grpId="10" animBg="1"/>
      <p:bldP spid="35" grpId="11" animBg="1"/>
      <p:bldP spid="35" grpId="12" animBg="1"/>
      <p:bldP spid="35" grpId="13" animBg="1"/>
      <p:bldP spid="35" grpId="14" animBg="1"/>
      <p:bldP spid="35" grpId="15" animBg="1"/>
      <p:bldP spid="35" grpId="16" animBg="1"/>
      <p:bldP spid="2" grpId="0" animBg="1"/>
      <p:bldP spid="2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" grpId="0" animBg="1"/>
      <p:bldP spid="4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26496" y="153255"/>
            <a:ext cx="8752143" cy="1523602"/>
          </a:xfrm>
          <a:prstGeom prst="round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(CH</a:t>
            </a:r>
            <a:r>
              <a:rPr lang="en-US" sz="36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)</a:t>
            </a:r>
            <a:r>
              <a:rPr lang="en-US" sz="36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CHCHO có </a:t>
            </a:r>
            <a:r>
              <a:rPr lang="en-US" sz="36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ên</a:t>
            </a:r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ay</a:t>
            </a:r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hế</a:t>
            </a:r>
            <a:r>
              <a:rPr lang="en-US" sz="36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là</a:t>
            </a:r>
            <a:endParaRPr lang="en-US" sz="36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pSp>
        <p:nvGrpSpPr>
          <p:cNvPr id="9" name="Group 143"/>
          <p:cNvGrpSpPr/>
          <p:nvPr/>
        </p:nvGrpSpPr>
        <p:grpSpPr bwMode="auto">
          <a:xfrm>
            <a:off x="-760214" y="-456188"/>
            <a:ext cx="3047206" cy="3123386"/>
            <a:chOff x="192" y="1917"/>
            <a:chExt cx="1042" cy="1102"/>
          </a:xfrm>
          <a:solidFill>
            <a:srgbClr val="FFFFCC"/>
          </a:solidFill>
        </p:grpSpPr>
        <p:pic>
          <p:nvPicPr>
            <p:cNvPr id="11" name="Picture 144" descr="light_shadow"/>
            <p:cNvPicPr>
              <a:picLocks noChangeAspect="1" noChangeArrowheads="1"/>
            </p:cNvPicPr>
            <p:nvPr/>
          </p:nvPicPr>
          <p:blipFill>
            <a:blip r:embed="rId11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1" y="2781"/>
              <a:ext cx="858" cy="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5" descr="circuler_1"/>
            <p:cNvPicPr>
              <a:picLocks noChangeAspect="1" noChangeArrowheads="1"/>
            </p:cNvPicPr>
            <p:nvPr/>
          </p:nvPicPr>
          <p:blipFill>
            <a:blip r:embed="rId1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2" y="1917"/>
              <a:ext cx="1042" cy="10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46"/>
            <p:cNvSpPr>
              <a:spLocks noChangeArrowheads="1"/>
            </p:cNvSpPr>
            <p:nvPr/>
          </p:nvSpPr>
          <p:spPr bwMode="gray">
            <a:xfrm>
              <a:off x="192" y="1917"/>
              <a:ext cx="1035" cy="1019"/>
            </a:xfrm>
            <a:prstGeom prst="ellipse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sz="19900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</a:rPr>
                <a:t>4</a:t>
              </a:r>
              <a:endParaRPr kumimoji="0" lang="en-US" sz="19900" b="0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9512"/>
          <a:stretch>
            <a:fillRect/>
          </a:stretch>
        </p:blipFill>
        <p:spPr>
          <a:xfrm>
            <a:off x="105546" y="2006491"/>
            <a:ext cx="761803" cy="76923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nhac 10s 2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322151" y="318067"/>
            <a:ext cx="548243" cy="54824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173" y="280274"/>
            <a:ext cx="787142" cy="787142"/>
          </a:xfrm>
          <a:prstGeom prst="rect">
            <a:avLst/>
          </a:prstGeom>
        </p:spPr>
      </p:pic>
      <p:pic>
        <p:nvPicPr>
          <p:cNvPr id="18" name="nhac thoi gian 15s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-2148025" y="1067416"/>
            <a:ext cx="548243" cy="5482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2064591" y="1372137"/>
            <a:ext cx="1288925" cy="1295063"/>
          </a:xfrm>
          <a:prstGeom prst="donut">
            <a:avLst>
              <a:gd name="adj" fmla="val 1037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257905" y="2931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5400000">
            <a:off x="257905" y="3910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257905" y="595154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5400000">
            <a:off x="257905" y="4928880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7294" y="2799511"/>
            <a:ext cx="10798399" cy="953166"/>
          </a:xfrm>
          <a:prstGeom prst="roundRect">
            <a:avLst/>
          </a:prstGeom>
          <a:solidFill>
            <a:srgbClr val="FFFFCC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2-met</a:t>
            </a:r>
            <a:r>
              <a:rPr lang="vi-VN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ylpropanal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	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anose="020F0502020204030204"/>
              <a:cs typeface="Times New Roman" panose="02020603050405020304" pitchFamily="18" charset="0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1101145" y="38099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3-met</a:t>
            </a:r>
            <a:r>
              <a:rPr lang="vi-VN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</a:t>
            </a: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ylpropanal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1145" y="48281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propanal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1145" y="5832044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isovalealdehyde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.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6309" y="2991331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0395" y="396313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2591" y="4981604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6309" y="600426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pic>
        <p:nvPicPr>
          <p:cNvPr id="46" name="Đồ họa 45" descr="Cuốn sách đang mở">
            <a:hlinkClick r:id="rId16" action="ppaction://hlinksldjump"/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tretch>
            <a:fillRect/>
          </a:stretch>
        </p:blipFill>
        <p:spPr>
          <a:xfrm>
            <a:off x="6171824" y="1741891"/>
            <a:ext cx="914400" cy="914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  <p:sndAc>
      <p:stSnd>
        <p:snd r:embed="rId7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67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5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6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7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8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1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1" presetClass="entr" presetSubtype="1" fill="hold" grpId="1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12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13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ntr" presetSubtype="1" fill="hold" grpId="14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1" presetClass="entr" presetSubtype="1" fill="hold" grpId="9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5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10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" decel="100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5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1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0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1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3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00" decel="100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7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" decel="100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35" grpId="8" animBg="1"/>
      <p:bldP spid="35" grpId="9" animBg="1"/>
      <p:bldP spid="35" grpId="10" animBg="1"/>
      <p:bldP spid="35" grpId="11" animBg="1"/>
      <p:bldP spid="35" grpId="12" animBg="1"/>
      <p:bldP spid="35" grpId="13" animBg="1"/>
      <p:bldP spid="35" grpId="14" animBg="1"/>
      <p:bldP spid="35" grpId="15" animBg="1"/>
      <p:bldP spid="35" grpId="16" animBg="1"/>
      <p:bldP spid="2" grpId="0" animBg="1"/>
      <p:bldP spid="2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" grpId="0" animBg="1"/>
      <p:bldP spid="4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/>
      <p:bldP spid="42" grpId="1"/>
      <p:bldP spid="43" grpId="0" animBg="1"/>
      <p:bldP spid="43" grpId="1" animBg="1"/>
      <p:bldP spid="44" grpId="0"/>
      <p:bldP spid="44" grpId="1"/>
      <p:bldP spid="45" grpId="0" animBg="1"/>
      <p:bldP spid="45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582055" y="218374"/>
            <a:ext cx="7846556" cy="1839384"/>
          </a:xfrm>
          <a:prstGeom prst="round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 w="101600" prst="riblet"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Acetaldehyde</a:t>
            </a:r>
            <a:r>
              <a:rPr lang="fr-F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là </a:t>
            </a:r>
            <a:r>
              <a:rPr lang="fr-FR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tên</a:t>
            </a:r>
            <a:r>
              <a:rPr lang="fr-F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của</a:t>
            </a:r>
            <a:r>
              <a:rPr lang="fr-F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hợp</a:t>
            </a:r>
            <a:r>
              <a:rPr lang="fr-F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r>
              <a:rPr lang="fr-FR" sz="4800" dirty="0" err="1">
                <a:solidFill>
                  <a:schemeClr val="tx1"/>
                </a:solidFill>
                <a:latin typeface="#9Slide03 Oswald" panose="00000500000000000000" pitchFamily="2" charset="0"/>
              </a:rPr>
              <a:t>chất</a:t>
            </a:r>
            <a:r>
              <a:rPr lang="fr-FR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 </a:t>
            </a: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grpSp>
        <p:nvGrpSpPr>
          <p:cNvPr id="9" name="Group 143"/>
          <p:cNvGrpSpPr/>
          <p:nvPr/>
        </p:nvGrpSpPr>
        <p:grpSpPr bwMode="auto">
          <a:xfrm>
            <a:off x="-760214" y="-456188"/>
            <a:ext cx="3047206" cy="3123386"/>
            <a:chOff x="192" y="1917"/>
            <a:chExt cx="1042" cy="1102"/>
          </a:xfrm>
          <a:solidFill>
            <a:srgbClr val="FFFFCC"/>
          </a:solidFill>
        </p:grpSpPr>
        <p:pic>
          <p:nvPicPr>
            <p:cNvPr id="11" name="Picture 144" descr="light_shadow"/>
            <p:cNvPicPr>
              <a:picLocks noChangeAspect="1" noChangeArrowheads="1"/>
            </p:cNvPicPr>
            <p:nvPr/>
          </p:nvPicPr>
          <p:blipFill>
            <a:blip r:embed="rId12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291" y="2781"/>
              <a:ext cx="858" cy="23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145" descr="circuler_1"/>
            <p:cNvPicPr>
              <a:picLocks noChangeAspect="1" noChangeArrowheads="1"/>
            </p:cNvPicPr>
            <p:nvPr/>
          </p:nvPicPr>
          <p:blipFill>
            <a:blip r:embed="rId13"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192" y="1917"/>
              <a:ext cx="1042" cy="1016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Oval 146">
              <a:hlinkClick r:id="" action="ppaction://noaction"/>
            </p:cNvPr>
            <p:cNvSpPr>
              <a:spLocks noChangeArrowheads="1"/>
            </p:cNvSpPr>
            <p:nvPr/>
          </p:nvSpPr>
          <p:spPr bwMode="gray">
            <a:xfrm>
              <a:off x="192" y="1917"/>
              <a:ext cx="1035" cy="1019"/>
            </a:xfrm>
            <a:prstGeom prst="ellipse">
              <a:avLst/>
            </a:prstGeom>
            <a:grpFill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lang="en-US" sz="19900" b="1" i="1" kern="0" dirty="0">
                  <a:solidFill>
                    <a:schemeClr val="accent4">
                      <a:lumMod val="60000"/>
                      <a:lumOff val="40000"/>
                    </a:schemeClr>
                  </a:solidFill>
                  <a:latin typeface="Arial" panose="020B0604020202020204" pitchFamily="34" charset="0"/>
                </a:rPr>
                <a:t>5</a:t>
              </a:r>
              <a:endParaRPr kumimoji="0" lang="en-US" sz="19900" b="1" i="1" u="none" strike="noStrike" kern="0" cap="none" spc="0" normalizeH="0" baseline="0" noProof="0" dirty="0">
                <a:ln>
                  <a:noFill/>
                </a:ln>
                <a:solidFill>
                  <a:schemeClr val="accent4">
                    <a:lumMod val="60000"/>
                    <a:lumOff val="40000"/>
                  </a:schemeClr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9512"/>
          <a:stretch>
            <a:fillRect/>
          </a:stretch>
        </p:blipFill>
        <p:spPr>
          <a:xfrm>
            <a:off x="105546" y="2006491"/>
            <a:ext cx="761803" cy="769233"/>
          </a:xfrm>
          <a:prstGeom prst="roundRect">
            <a:avLst>
              <a:gd name="adj" fmla="val 8594"/>
            </a:avLst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6" name="nhac 10s 2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-2322151" y="318067"/>
            <a:ext cx="548243" cy="54824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3173" y="280274"/>
            <a:ext cx="787142" cy="787142"/>
          </a:xfrm>
          <a:prstGeom prst="rect">
            <a:avLst/>
          </a:prstGeom>
        </p:spPr>
      </p:pic>
      <p:pic>
        <p:nvPicPr>
          <p:cNvPr id="18" name="nhac thoi gian 15s.wav">
            <a:hlinkClick r:id="" action="ppaction://media"/>
          </p:cNvPr>
          <p:cNvPicPr>
            <a:picLocks noChangeAspect="1"/>
          </p:cNvPicPr>
          <p:nvPr>
            <a:audi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15" cstate="print"/>
          <a:stretch>
            <a:fillRect/>
          </a:stretch>
        </p:blipFill>
        <p:spPr>
          <a:xfrm>
            <a:off x="-2148025" y="1067416"/>
            <a:ext cx="548243" cy="548243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6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7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8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09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0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1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2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3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4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064591" y="1435551"/>
            <a:ext cx="1288925" cy="1168235"/>
          </a:xfrm>
          <a:prstGeom prst="flowChartConnector">
            <a:avLst/>
          </a:prstGeom>
          <a:solidFill>
            <a:sysClr val="window" lastClr="FFFFFF"/>
          </a:solidFill>
          <a:ln w="25400" cap="flat" cmpd="sng" algn="ctr">
            <a:noFill/>
            <a:prstDash val="solid"/>
          </a:ln>
          <a:effectLst/>
        </p:spPr>
        <p:txBody>
          <a:bodyPr wrap="square" rtlCol="0" anchor="ctr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4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5</a:t>
            </a:r>
            <a:endParaRPr kumimoji="0" lang="vi-VN" sz="4800" b="1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Donut 34"/>
          <p:cNvSpPr/>
          <p:nvPr/>
        </p:nvSpPr>
        <p:spPr>
          <a:xfrm>
            <a:off x="2064591" y="1372137"/>
            <a:ext cx="1288925" cy="1295063"/>
          </a:xfrm>
          <a:prstGeom prst="donut">
            <a:avLst>
              <a:gd name="adj" fmla="val 10370"/>
            </a:avLst>
          </a:prstGeom>
          <a:solidFill>
            <a:srgbClr val="C0504D"/>
          </a:solidFill>
          <a:ln w="38100" cap="flat" cmpd="sng" algn="ctr">
            <a:solidFill>
              <a:sysClr val="window" lastClr="FFFFFF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40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Isosceles Triangle 1"/>
          <p:cNvSpPr/>
          <p:nvPr/>
        </p:nvSpPr>
        <p:spPr>
          <a:xfrm rot="5400000">
            <a:off x="257905" y="2931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5400000">
            <a:off x="257905" y="391041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5400000">
            <a:off x="257905" y="5951541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5400000">
            <a:off x="257905" y="4928880"/>
            <a:ext cx="907162" cy="751613"/>
          </a:xfrm>
          <a:prstGeom prst="triangle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087294" y="2799511"/>
            <a:ext cx="10798399" cy="953166"/>
          </a:xfrm>
          <a:prstGeom prst="roundRect">
            <a:avLst/>
          </a:prstGeom>
          <a:solidFill>
            <a:srgbClr val="FFFFCC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O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.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101145" y="38099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HCHO.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101145" y="4828101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 dirty="0">
                <a:solidFill>
                  <a:schemeClr val="tx1"/>
                </a:solidFill>
                <a:latin typeface="#9Slide03 Oswald" panose="00000500000000000000" pitchFamily="2" charset="0"/>
              </a:rPr>
              <a:t>3</a:t>
            </a:r>
            <a:r>
              <a:rPr lang="en-US" sz="4800" dirty="0">
                <a:solidFill>
                  <a:schemeClr val="tx1"/>
                </a:solidFill>
                <a:latin typeface="#9Slide03 Oswald" panose="00000500000000000000" pitchFamily="2" charset="0"/>
              </a:rPr>
              <a:t>CHO.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101145" y="5832044"/>
            <a:ext cx="10798399" cy="953166"/>
          </a:xfrm>
          <a:prstGeom prst="roundRect">
            <a:avLst/>
          </a:prstGeom>
          <a:solidFill>
            <a:srgbClr val="FFFF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just" defTabSz="914400">
              <a:defRPr/>
            </a:pPr>
            <a:r>
              <a:rPr lang="en-US" sz="4800">
                <a:solidFill>
                  <a:schemeClr val="tx1"/>
                </a:solidFill>
                <a:latin typeface="#9Slide03 Oswald" panose="00000500000000000000" pitchFamily="2" charset="0"/>
              </a:rPr>
              <a:t>CH</a:t>
            </a:r>
            <a:r>
              <a:rPr lang="en-US" sz="4800" baseline="-25000">
                <a:solidFill>
                  <a:schemeClr val="tx1"/>
                </a:solidFill>
                <a:latin typeface="#9Slide03 Oswald" panose="00000500000000000000" pitchFamily="2" charset="0"/>
              </a:rPr>
              <a:t>2</a:t>
            </a:r>
            <a:r>
              <a:rPr lang="en-US" sz="4800">
                <a:solidFill>
                  <a:schemeClr val="tx1"/>
                </a:solidFill>
                <a:latin typeface="#9Slide03 Oswald" panose="00000500000000000000" pitchFamily="2" charset="0"/>
              </a:rPr>
              <a:t>=CHCHO.</a:t>
            </a:r>
            <a:endParaRPr lang="en-US" sz="4800" dirty="0">
              <a:solidFill>
                <a:schemeClr val="tx1"/>
              </a:solidFill>
              <a:latin typeface="#9Slide03 Oswald" panose="00000500000000000000" pitchFamily="2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6309" y="2991331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A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0395" y="396313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2591" y="4981604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C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6309" y="6004265"/>
            <a:ext cx="427711" cy="646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36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D</a:t>
            </a:r>
          </a:p>
        </p:txBody>
      </p:sp>
      <p:pic>
        <p:nvPicPr>
          <p:cNvPr id="46" name="Đồ họa 45" descr="Cuốn sách đang mở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tretch>
            <a:fillRect/>
          </a:stretch>
        </p:blipFill>
        <p:spPr>
          <a:xfrm>
            <a:off x="6486493" y="1951212"/>
            <a:ext cx="914400" cy="914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>
    <p:fade/>
    <p:sndAc>
      <p:stSnd>
        <p:snd r:embed="rId8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31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" dur="1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2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0000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16735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1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1" presetClass="entr" presetSubtype="1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1" presetClass="entr" presetSubtype="1" fill="hold" grpId="3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ntr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ntr" presetSubtype="1" fill="hold" grpId="4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21" presetClass="entr" presetSubtype="1" fill="hold" grpId="5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1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21" presetClass="entr" presetSubtype="1" fill="hold" grpId="6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" presetClass="entr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1" presetClass="entr" presetSubtype="1" fill="hold" grpId="7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3" presetID="1" presetClass="entr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21" presetClass="entr" presetSubtype="1" fill="hold" grpId="8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0" presetID="1" presetClass="entr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21" presetClass="entr" presetSubtype="1" fill="hold" grpId="2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7" presetID="1" presetClass="entr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21" presetClass="entr" presetSubtype="1" fill="hold" grpId="1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xit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1" presetClass="entr" presetSubtype="1" fill="hold" grpId="1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0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1" presetID="1" presetClass="entr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21" presetClass="entr" presetSubtype="1" fill="hold" grpId="12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1" presetClass="entr" presetSubtype="1" fill="hold" grpId="13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5" presetID="1" presetClass="entr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21" presetClass="entr" presetSubtype="1" fill="hold" grpId="14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1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4" presetID="1" presetClass="exit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6" presetID="21" presetClass="entr" presetSubtype="1" fill="hold" grpId="9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9" presetID="1" presetClass="entr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1" presetID="1" presetClass="exit" presetSubtype="0" fill="hold" grpId="0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21" presetClass="entr" presetSubtype="1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5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6" presetID="1" presetClass="exit" presetSubtype="0" fill="hold" grpId="15" nodeType="with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10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7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" decel="100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100" decel="100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" decel="100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6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" decel="1000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2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" decel="1000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3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8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3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" decel="100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7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9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" decel="100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5" presetID="37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" decel="100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6" grpId="0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5" grpId="2" animBg="1"/>
      <p:bldP spid="35" grpId="3" animBg="1"/>
      <p:bldP spid="35" grpId="4" animBg="1"/>
      <p:bldP spid="35" grpId="5" animBg="1"/>
      <p:bldP spid="35" grpId="6" animBg="1"/>
      <p:bldP spid="35" grpId="7" animBg="1"/>
      <p:bldP spid="35" grpId="8" animBg="1"/>
      <p:bldP spid="35" grpId="9" animBg="1"/>
      <p:bldP spid="35" grpId="10" animBg="1"/>
      <p:bldP spid="35" grpId="11" animBg="1"/>
      <p:bldP spid="35" grpId="12" animBg="1"/>
      <p:bldP spid="35" grpId="13" animBg="1"/>
      <p:bldP spid="35" grpId="14" animBg="1"/>
      <p:bldP spid="35" grpId="15" animBg="1"/>
      <p:bldP spid="35" grpId="16" animBg="1"/>
      <p:bldP spid="2" grpId="0" animBg="1"/>
      <p:bldP spid="2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4" grpId="0" animBg="1"/>
      <p:bldP spid="4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/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-7700674" y="6142518"/>
            <a:ext cx="15831207" cy="1365250"/>
            <a:chOff x="0" y="0"/>
            <a:chExt cx="44180795" cy="3810059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44180795" cy="3810059"/>
            </a:xfrm>
            <a:custGeom>
              <a:avLst/>
              <a:gdLst/>
              <a:ahLst/>
              <a:cxnLst/>
              <a:rect l="l" t="t" r="r" b="b"/>
              <a:pathLst>
                <a:path w="44180795" h="3810059">
                  <a:moveTo>
                    <a:pt x="0" y="0"/>
                  </a:moveTo>
                  <a:lnTo>
                    <a:pt x="44180795" y="0"/>
                  </a:lnTo>
                  <a:lnTo>
                    <a:pt x="44180795" y="3810059"/>
                  </a:lnTo>
                  <a:lnTo>
                    <a:pt x="0" y="3810059"/>
                  </a:lnTo>
                  <a:close/>
                </a:path>
              </a:pathLst>
            </a:custGeom>
            <a:solidFill>
              <a:srgbClr val="4C5C68"/>
            </a:solidFill>
          </p:spPr>
        </p:sp>
      </p:grpSp>
      <p:grpSp>
        <p:nvGrpSpPr>
          <p:cNvPr id="19" name="Group 19"/>
          <p:cNvGrpSpPr/>
          <p:nvPr/>
        </p:nvGrpSpPr>
        <p:grpSpPr>
          <a:xfrm>
            <a:off x="214929" y="1361245"/>
            <a:ext cx="11486058" cy="3771711"/>
            <a:chOff x="0" y="0"/>
            <a:chExt cx="10066684" cy="3947394"/>
          </a:xfrm>
          <a:solidFill>
            <a:srgbClr val="FFFFCC"/>
          </a:solidFill>
        </p:grpSpPr>
        <p:sp>
          <p:nvSpPr>
            <p:cNvPr id="20" name="Freeform 20"/>
            <p:cNvSpPr/>
            <p:nvPr/>
          </p:nvSpPr>
          <p:spPr>
            <a:xfrm>
              <a:off x="0" y="0"/>
              <a:ext cx="10066684" cy="3947394"/>
            </a:xfrm>
            <a:custGeom>
              <a:avLst/>
              <a:gdLst/>
              <a:ahLst/>
              <a:cxnLst/>
              <a:rect l="l" t="t" r="r" b="b"/>
              <a:pathLst>
                <a:path w="10066684" h="3947394">
                  <a:moveTo>
                    <a:pt x="496570" y="0"/>
                  </a:moveTo>
                  <a:lnTo>
                    <a:pt x="496570" y="3947394"/>
                  </a:lnTo>
                  <a:lnTo>
                    <a:pt x="8320433" y="3947394"/>
                  </a:lnTo>
                  <a:lnTo>
                    <a:pt x="8320433" y="0"/>
                  </a:lnTo>
                  <a:cubicBezTo>
                    <a:pt x="8320433" y="0"/>
                    <a:pt x="496570" y="0"/>
                    <a:pt x="496570" y="0"/>
                  </a:cubicBezTo>
                  <a:close/>
                  <a:moveTo>
                    <a:pt x="8817004" y="1398504"/>
                  </a:moveTo>
                  <a:lnTo>
                    <a:pt x="8817004" y="473872"/>
                  </a:lnTo>
                  <a:cubicBezTo>
                    <a:pt x="8817004" y="222250"/>
                    <a:pt x="8594754" y="0"/>
                    <a:pt x="8320434" y="0"/>
                  </a:cubicBezTo>
                  <a:lnTo>
                    <a:pt x="8320434" y="3947394"/>
                  </a:lnTo>
                  <a:cubicBezTo>
                    <a:pt x="8594754" y="3947394"/>
                    <a:pt x="8817004" y="3725144"/>
                    <a:pt x="8817004" y="3450824"/>
                  </a:cubicBezTo>
                  <a:lnTo>
                    <a:pt x="8817004" y="1870944"/>
                  </a:lnTo>
                  <a:cubicBezTo>
                    <a:pt x="9325004" y="1886184"/>
                    <a:pt x="9829194" y="1862054"/>
                    <a:pt x="10066684" y="1905234"/>
                  </a:cubicBezTo>
                  <a:cubicBezTo>
                    <a:pt x="9662823" y="1718544"/>
                    <a:pt x="9228483" y="1582654"/>
                    <a:pt x="8817004" y="1398504"/>
                  </a:cubicBezTo>
                  <a:close/>
                  <a:moveTo>
                    <a:pt x="0" y="473872"/>
                  </a:moveTo>
                  <a:lnTo>
                    <a:pt x="0" y="3450824"/>
                  </a:lnTo>
                  <a:cubicBezTo>
                    <a:pt x="0" y="3725144"/>
                    <a:pt x="222250" y="3947394"/>
                    <a:pt x="496570" y="3947394"/>
                  </a:cubicBezTo>
                  <a:lnTo>
                    <a:pt x="496570" y="0"/>
                  </a:lnTo>
                  <a:cubicBezTo>
                    <a:pt x="222250" y="0"/>
                    <a:pt x="0" y="222250"/>
                    <a:pt x="0" y="473872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/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pic>
        <p:nvPicPr>
          <p:cNvPr id="1026" name="Picture 2" descr="Trẻ đọc Sách Ngồi PNG , đọc Clipart, Đọc Sách, Nụ Cười Hình ảnh PNG và Vect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AD50FD-C038-4003-BC73-951FE972C4EF}" type="datetime1">
              <a:rPr lang="vi-VN" smtClean="0"/>
              <a:t>06/05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/>
              <a:t>Hoạt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/>
              <a:t>tích</a:t>
            </a:r>
            <a:r>
              <a:rPr lang="en-US" dirty="0"/>
              <a:t> </a:t>
            </a:r>
            <a:r>
              <a:rPr lang="en-US" dirty="0" err="1"/>
              <a:t>cực</a:t>
            </a:r>
            <a:endParaRPr lang="en-US" dirty="0"/>
          </a:p>
        </p:txBody>
      </p:sp>
      <p:sp>
        <p:nvSpPr>
          <p:cNvPr id="9" name="矩形 25"/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5" name="矩形 26"/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6" name="矩形 27"/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7" name="矩形 29"/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grpSp>
        <p:nvGrpSpPr>
          <p:cNvPr id="18" name="组合 19"/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Box 21"/>
          <p:cNvSpPr txBox="1"/>
          <p:nvPr/>
        </p:nvSpPr>
        <p:spPr>
          <a:xfrm>
            <a:off x="914849" y="1697356"/>
            <a:ext cx="8577604" cy="128528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</a:pPr>
            <a:r>
              <a:rPr lang="vi-VN" sz="3600" dirty="0">
                <a:solidFill>
                  <a:srgbClr val="0067CF"/>
                </a:solidFill>
                <a:latin typeface="#9Slide05 SVNSteady" pitchFamily="2" charset="0"/>
              </a:rPr>
              <a:t>T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rong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thời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gian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3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phút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,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ghi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lại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các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từ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khóa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quan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trọng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vào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giấy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 </a:t>
            </a:r>
            <a:r>
              <a:rPr lang="en-US" sz="3600" dirty="0" err="1">
                <a:solidFill>
                  <a:srgbClr val="0067CF"/>
                </a:solidFill>
                <a:latin typeface="#9Slide05 SVNSteady" pitchFamily="2" charset="0"/>
              </a:rPr>
              <a:t>nhớ</a:t>
            </a:r>
            <a:r>
              <a:rPr lang="en-US" sz="3600" dirty="0">
                <a:solidFill>
                  <a:srgbClr val="0067CF"/>
                </a:solidFill>
                <a:latin typeface="#9Slide05 SVNSteady" pitchFamily="2" charset="0"/>
              </a:rPr>
              <a:t>. </a:t>
            </a:r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xmlns="" id="{97717F62-80DD-E069-404B-AF67224C514A}"/>
              </a:ext>
            </a:extLst>
          </p:cNvPr>
          <p:cNvSpPr txBox="1"/>
          <p:nvPr/>
        </p:nvSpPr>
        <p:spPr>
          <a:xfrm>
            <a:off x="3236574" y="912170"/>
            <a:ext cx="4627271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298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ặp đôi hoàn h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xmlns="" id="{A7AD0474-14B8-5E2C-23DB-8B90494E31E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">
            <a:extLst>
              <a:ext uri="{FF2B5EF4-FFF2-40B4-BE49-F238E27FC236}">
                <a16:creationId xmlns:a16="http://schemas.microsoft.com/office/drawing/2014/main" xmlns="" id="{91DA992E-7F31-60EE-0F0D-C3A6D6217F62}"/>
              </a:ext>
            </a:extLst>
          </p:cNvPr>
          <p:cNvGrpSpPr/>
          <p:nvPr/>
        </p:nvGrpSpPr>
        <p:grpSpPr>
          <a:xfrm>
            <a:off x="9608949" y="1"/>
            <a:ext cx="5016306" cy="7507767"/>
            <a:chOff x="0" y="0"/>
            <a:chExt cx="24575838" cy="28409177"/>
          </a:xfrm>
        </p:grpSpPr>
        <p:sp>
          <p:nvSpPr>
            <p:cNvPr id="5" name="Freeform 5">
              <a:extLst>
                <a:ext uri="{FF2B5EF4-FFF2-40B4-BE49-F238E27FC236}">
                  <a16:creationId xmlns:a16="http://schemas.microsoft.com/office/drawing/2014/main" xmlns="" id="{415870A2-8726-2973-68D2-334534A962FB}"/>
                </a:ext>
              </a:extLst>
            </p:cNvPr>
            <p:cNvSpPr/>
            <p:nvPr/>
          </p:nvSpPr>
          <p:spPr>
            <a:xfrm>
              <a:off x="0" y="0"/>
              <a:ext cx="24575838" cy="28409178"/>
            </a:xfrm>
            <a:custGeom>
              <a:avLst/>
              <a:gdLst/>
              <a:ahLst/>
              <a:cxnLst/>
              <a:rect l="l" t="t" r="r" b="b"/>
              <a:pathLst>
                <a:path w="24575838" h="28409178">
                  <a:moveTo>
                    <a:pt x="0" y="0"/>
                  </a:moveTo>
                  <a:lnTo>
                    <a:pt x="24575838" y="0"/>
                  </a:lnTo>
                  <a:lnTo>
                    <a:pt x="24575838" y="28409178"/>
                  </a:lnTo>
                  <a:lnTo>
                    <a:pt x="0" y="28409178"/>
                  </a:lnTo>
                  <a:close/>
                </a:path>
              </a:pathLst>
            </a:custGeom>
            <a:solidFill>
              <a:srgbClr val="4C5C68">
                <a:alpha val="9804"/>
              </a:srgbClr>
            </a:solidFill>
          </p:spPr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xmlns="" id="{2751F20C-151A-03C7-F75D-DC7DAE5A291D}"/>
              </a:ext>
            </a:extLst>
          </p:cNvPr>
          <p:cNvGrpSpPr/>
          <p:nvPr/>
        </p:nvGrpSpPr>
        <p:grpSpPr>
          <a:xfrm>
            <a:off x="167876" y="1356568"/>
            <a:ext cx="12024123" cy="3771711"/>
            <a:chOff x="0" y="0"/>
            <a:chExt cx="10066684" cy="3947394"/>
          </a:xfrm>
          <a:solidFill>
            <a:srgbClr val="FFFFCC"/>
          </a:solidFill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xmlns="" id="{DE9F99B1-C0D6-057C-A106-276823426F2C}"/>
                </a:ext>
              </a:extLst>
            </p:cNvPr>
            <p:cNvSpPr/>
            <p:nvPr/>
          </p:nvSpPr>
          <p:spPr>
            <a:xfrm>
              <a:off x="0" y="0"/>
              <a:ext cx="10066684" cy="3947394"/>
            </a:xfrm>
            <a:custGeom>
              <a:avLst/>
              <a:gdLst/>
              <a:ahLst/>
              <a:cxnLst/>
              <a:rect l="l" t="t" r="r" b="b"/>
              <a:pathLst>
                <a:path w="10066684" h="3947394">
                  <a:moveTo>
                    <a:pt x="496570" y="0"/>
                  </a:moveTo>
                  <a:lnTo>
                    <a:pt x="496570" y="3947394"/>
                  </a:lnTo>
                  <a:lnTo>
                    <a:pt x="8320433" y="3947394"/>
                  </a:lnTo>
                  <a:lnTo>
                    <a:pt x="8320433" y="0"/>
                  </a:lnTo>
                  <a:cubicBezTo>
                    <a:pt x="8320433" y="0"/>
                    <a:pt x="496570" y="0"/>
                    <a:pt x="496570" y="0"/>
                  </a:cubicBezTo>
                  <a:close/>
                  <a:moveTo>
                    <a:pt x="8817004" y="1398504"/>
                  </a:moveTo>
                  <a:lnTo>
                    <a:pt x="8817004" y="473872"/>
                  </a:lnTo>
                  <a:cubicBezTo>
                    <a:pt x="8817004" y="222250"/>
                    <a:pt x="8594754" y="0"/>
                    <a:pt x="8320434" y="0"/>
                  </a:cubicBezTo>
                  <a:lnTo>
                    <a:pt x="8320434" y="3947394"/>
                  </a:lnTo>
                  <a:cubicBezTo>
                    <a:pt x="8594754" y="3947394"/>
                    <a:pt x="8817004" y="3725144"/>
                    <a:pt x="8817004" y="3450824"/>
                  </a:cubicBezTo>
                  <a:lnTo>
                    <a:pt x="8817004" y="1870944"/>
                  </a:lnTo>
                  <a:cubicBezTo>
                    <a:pt x="9325004" y="1886184"/>
                    <a:pt x="9829194" y="1862054"/>
                    <a:pt x="10066684" y="1905234"/>
                  </a:cubicBezTo>
                  <a:cubicBezTo>
                    <a:pt x="9662823" y="1718544"/>
                    <a:pt x="9228483" y="1582654"/>
                    <a:pt x="8817004" y="1398504"/>
                  </a:cubicBezTo>
                  <a:close/>
                  <a:moveTo>
                    <a:pt x="0" y="473872"/>
                  </a:moveTo>
                  <a:lnTo>
                    <a:pt x="0" y="3450824"/>
                  </a:lnTo>
                  <a:cubicBezTo>
                    <a:pt x="0" y="3725144"/>
                    <a:pt x="222250" y="3947394"/>
                    <a:pt x="496570" y="3947394"/>
                  </a:cubicBezTo>
                  <a:lnTo>
                    <a:pt x="496570" y="0"/>
                  </a:lnTo>
                  <a:cubicBezTo>
                    <a:pt x="222250" y="0"/>
                    <a:pt x="0" y="222250"/>
                    <a:pt x="0" y="473872"/>
                  </a:cubicBezTo>
                  <a:close/>
                </a:path>
              </a:pathLst>
            </a:custGeom>
            <a:grpFill/>
          </p:spPr>
        </p: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B2D1BE71-33D0-38D7-B5B6-C8D58092DD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7636" y="229587"/>
            <a:ext cx="1147494" cy="1147494"/>
          </a:xfrm>
          <a:prstGeom prst="rect">
            <a:avLst/>
          </a:prstGeom>
        </p:spPr>
      </p:pic>
      <p:sp>
        <p:nvSpPr>
          <p:cNvPr id="22" name="AutoShape 2">
            <a:extLst>
              <a:ext uri="{FF2B5EF4-FFF2-40B4-BE49-F238E27FC236}">
                <a16:creationId xmlns:a16="http://schemas.microsoft.com/office/drawing/2014/main" xmlns="" id="{C57AF05F-3117-3924-ACFA-A121F7452463}"/>
              </a:ext>
            </a:extLst>
          </p:cNvPr>
          <p:cNvSpPr/>
          <p:nvPr/>
        </p:nvSpPr>
        <p:spPr>
          <a:xfrm rot="9778">
            <a:off x="2076029" y="848702"/>
            <a:ext cx="5580879" cy="0"/>
          </a:xfrm>
          <a:prstGeom prst="line">
            <a:avLst/>
          </a:prstGeom>
          <a:ln w="47625" cap="rnd">
            <a:solidFill>
              <a:srgbClr val="02E5AC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31" name="TextBox 11">
            <a:extLst>
              <a:ext uri="{FF2B5EF4-FFF2-40B4-BE49-F238E27FC236}">
                <a16:creationId xmlns:a16="http://schemas.microsoft.com/office/drawing/2014/main" xmlns="" id="{868B96BA-349F-8F8F-925D-6779F684F094}"/>
              </a:ext>
            </a:extLst>
          </p:cNvPr>
          <p:cNvSpPr txBox="1"/>
          <p:nvPr/>
        </p:nvSpPr>
        <p:spPr>
          <a:xfrm>
            <a:off x="3206680" y="376799"/>
            <a:ext cx="4627271" cy="39671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ts val="2985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600" b="1" dirty="0">
                <a:solidFill>
                  <a:srgbClr val="C00000"/>
                </a:solidFill>
                <a:latin typeface="Times New Roman" panose="02020603050405020304" pitchFamily="18" charset="0"/>
              </a:rPr>
              <a:t>Cặp đôi hoàn hảo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pic>
        <p:nvPicPr>
          <p:cNvPr id="1026" name="Picture 2" descr="Trẻ đọc Sách Ngồi PNG , đọc Clipart, Đọc Sách, Nụ Cười Hình ảnh PNG và Vector">
            <a:extLst>
              <a:ext uri="{FF2B5EF4-FFF2-40B4-BE49-F238E27FC236}">
                <a16:creationId xmlns:a16="http://schemas.microsoft.com/office/drawing/2014/main" xmlns="" id="{12935D9D-BFF8-15BA-6F25-7D1C631A74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48" y="245461"/>
            <a:ext cx="1179417" cy="11794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5A1629B8-A506-3036-83A1-7C2CA91A27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BAD50FD-C038-4003-BC73-951FE972C4EF}" type="datetime1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5/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E53B6D0A-2C56-24A3-970F-C9F48BAF83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oạt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ộ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íc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ực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矩形 25">
            <a:extLst>
              <a:ext uri="{FF2B5EF4-FFF2-40B4-BE49-F238E27FC236}">
                <a16:creationId xmlns:a16="http://schemas.microsoft.com/office/drawing/2014/main" xmlns="" id="{5C67A098-4C22-C055-03E4-922B81F12351}"/>
              </a:ext>
            </a:extLst>
          </p:cNvPr>
          <p:cNvSpPr/>
          <p:nvPr/>
        </p:nvSpPr>
        <p:spPr>
          <a:xfrm rot="2700000">
            <a:off x="535030" y="5622628"/>
            <a:ext cx="1216668" cy="1216668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5" name="矩形 26">
            <a:extLst>
              <a:ext uri="{FF2B5EF4-FFF2-40B4-BE49-F238E27FC236}">
                <a16:creationId xmlns:a16="http://schemas.microsoft.com/office/drawing/2014/main" xmlns="" id="{FC6F5C3C-7B4B-718D-6A7C-F2EE30938972}"/>
              </a:ext>
            </a:extLst>
          </p:cNvPr>
          <p:cNvSpPr/>
          <p:nvPr/>
        </p:nvSpPr>
        <p:spPr>
          <a:xfrm rot="2700000">
            <a:off x="-576210" y="5949424"/>
            <a:ext cx="1235233" cy="1235233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矩形 27">
            <a:extLst>
              <a:ext uri="{FF2B5EF4-FFF2-40B4-BE49-F238E27FC236}">
                <a16:creationId xmlns:a16="http://schemas.microsoft.com/office/drawing/2014/main" xmlns="" id="{4F0EA1AC-EEF1-E018-5632-50AA5830894C}"/>
              </a:ext>
            </a:extLst>
          </p:cNvPr>
          <p:cNvSpPr/>
          <p:nvPr/>
        </p:nvSpPr>
        <p:spPr>
          <a:xfrm rot="2700000">
            <a:off x="-5688" y="5534299"/>
            <a:ext cx="538002" cy="486902"/>
          </a:xfrm>
          <a:prstGeom prst="rect">
            <a:avLst/>
          </a:prstGeom>
          <a:gradFill>
            <a:gsLst>
              <a:gs pos="0">
                <a:srgbClr val="0036A2"/>
              </a:gs>
              <a:gs pos="100000">
                <a:srgbClr val="0088EE"/>
              </a:gs>
            </a:gsLst>
            <a:lin ang="5400000" scaled="0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" name="矩形 29">
            <a:extLst>
              <a:ext uri="{FF2B5EF4-FFF2-40B4-BE49-F238E27FC236}">
                <a16:creationId xmlns:a16="http://schemas.microsoft.com/office/drawing/2014/main" xmlns="" id="{24569FA1-B94A-19F2-A54D-C2F04831E5A0}"/>
              </a:ext>
            </a:extLst>
          </p:cNvPr>
          <p:cNvSpPr/>
          <p:nvPr/>
        </p:nvSpPr>
        <p:spPr>
          <a:xfrm rot="2700000">
            <a:off x="12030489" y="76153"/>
            <a:ext cx="1270007" cy="1261607"/>
          </a:xfrm>
          <a:prstGeom prst="rect">
            <a:avLst/>
          </a:prstGeom>
          <a:gradFill>
            <a:gsLst>
              <a:gs pos="0">
                <a:srgbClr val="00B0F0"/>
              </a:gs>
              <a:gs pos="100000">
                <a:srgbClr val="46CEB2"/>
              </a:gs>
            </a:gsLst>
            <a:lin ang="5400000" scaled="1"/>
          </a:gradFill>
          <a:ln>
            <a:noFill/>
          </a:ln>
          <a:effectLst>
            <a:outerShdw blurRad="215900" dist="1143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8" name="组合 19">
            <a:extLst>
              <a:ext uri="{FF2B5EF4-FFF2-40B4-BE49-F238E27FC236}">
                <a16:creationId xmlns:a16="http://schemas.microsoft.com/office/drawing/2014/main" xmlns="" id="{34D87497-6E5B-985A-6367-68DF5EE41449}"/>
              </a:ext>
            </a:extLst>
          </p:cNvPr>
          <p:cNvGrpSpPr/>
          <p:nvPr/>
        </p:nvGrpSpPr>
        <p:grpSpPr>
          <a:xfrm flipH="1">
            <a:off x="361467" y="4211658"/>
            <a:ext cx="3023549" cy="1648425"/>
            <a:chOff x="5917425" y="3435846"/>
            <a:chExt cx="3226575" cy="1707654"/>
          </a:xfrm>
        </p:grpSpPr>
        <p:pic>
          <p:nvPicPr>
            <p:cNvPr id="21" name="Picture 2">
              <a:extLst>
                <a:ext uri="{FF2B5EF4-FFF2-40B4-BE49-F238E27FC236}">
                  <a16:creationId xmlns:a16="http://schemas.microsoft.com/office/drawing/2014/main" xmlns="" id="{1A105DA3-0BC2-4B14-B156-6960769BC2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3" name="Picture 2">
              <a:extLst>
                <a:ext uri="{FF2B5EF4-FFF2-40B4-BE49-F238E27FC236}">
                  <a16:creationId xmlns:a16="http://schemas.microsoft.com/office/drawing/2014/main" xmlns="" id="{FB0168C5-A133-82E3-D6BD-1905F2101DE5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7425" y="3435846"/>
              <a:ext cx="3226575" cy="17076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extBox 21">
            <a:extLst>
              <a:ext uri="{FF2B5EF4-FFF2-40B4-BE49-F238E27FC236}">
                <a16:creationId xmlns:a16="http://schemas.microsoft.com/office/drawing/2014/main" xmlns="" id="{3CB21834-1481-5E0A-2E2A-5F0DF75084BA}"/>
              </a:ext>
            </a:extLst>
          </p:cNvPr>
          <p:cNvSpPr txBox="1"/>
          <p:nvPr/>
        </p:nvSpPr>
        <p:spPr>
          <a:xfrm>
            <a:off x="424166" y="706256"/>
            <a:ext cx="10113991" cy="52740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#9Slide05 SVNSteady" pitchFamily="2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Ở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nhiệ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độ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hườ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Formadehyde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và acetaldehyde ở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r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h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(1) ....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ác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carbonyl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kh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hấ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)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..........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Nhiệt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độ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sô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ủa</a:t>
            </a:r>
            <a:r>
              <a:rPr kumimoji="0" lang="vi-VN" sz="3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các hợp chất carbonyl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….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3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).. alcohol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ư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ứ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v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……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4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) s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vớ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á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hydrocarbon có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phân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ử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khố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ư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đươ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. Các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hợp chất carbonyl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ó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m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C …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5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)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dễ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tan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tro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. Các 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hợp chất carbonyl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có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mạc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C ….(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6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)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khô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tan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 hoặc ít tan trong nướ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#9Slide05 SVNSteady" pitchFamily="2" charset="0"/>
                <a:ea typeface="+mn-ea"/>
                <a:cs typeface="+mn-cs"/>
              </a:rPr>
              <a:t>. </a:t>
            </a:r>
          </a:p>
        </p:txBody>
      </p:sp>
      <p:pic>
        <p:nvPicPr>
          <p:cNvPr id="10" name="COUNTDOWN TIMER 3 min (Nho)">
            <a:hlinkClick r:id="" action="ppaction://media"/>
            <a:extLst>
              <a:ext uri="{FF2B5EF4-FFF2-40B4-BE49-F238E27FC236}">
                <a16:creationId xmlns:a16="http://schemas.microsoft.com/office/drawing/2014/main" xmlns="" id="{CE095571-6200-75D1-84DE-545EA08A66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309441" y="5889717"/>
            <a:ext cx="1882559" cy="1058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298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180883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24242">
                <p:cTn id="21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25.000"/>
  <p:tag name="ISPRING_SLIDE_ID_2" val="{3CE50931-9215-47C8-B99C-3BF06C55C60A}"/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25.000"/>
  <p:tag name="ISPRING_SLIDE_ID_2" val="{3CE50931-9215-47C8-B99C-3BF06C55C60A}"/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25.000"/>
  <p:tag name="ISPRING_SLIDE_ID_2" val="{3CE50931-9215-47C8-B99C-3BF06C55C60A}"/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25.000"/>
  <p:tag name="ISPRING_SLIDE_ID_2" val="{3CE50931-9215-47C8-B99C-3BF06C55C60A}"/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CUSTOM_TIMING_USED" val="1"/>
  <p:tag name="ISPRING_SLIDE_INDENT_LEVEL" val="0"/>
  <p:tag name="GENSWF_ADVANCE_TIME" val="25.000"/>
  <p:tag name="ISPRING_SLIDE_ID_2" val="{3CE50931-9215-47C8-B99C-3BF06C55C60A}"/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</TotalTime>
  <Words>1085</Words>
  <Application>Microsoft Office PowerPoint</Application>
  <PresentationFormat>Custom</PresentationFormat>
  <Paragraphs>282</Paragraphs>
  <Slides>20</Slides>
  <Notes>9</Notes>
  <HiddenSlides>0</HiddenSlides>
  <MMClips>17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ê Ngà</dc:creator>
  <cp:lastModifiedBy>Administrator</cp:lastModifiedBy>
  <cp:revision>100</cp:revision>
  <dcterms:created xsi:type="dcterms:W3CDTF">2023-04-20T04:27:00Z</dcterms:created>
  <dcterms:modified xsi:type="dcterms:W3CDTF">2025-05-06T07:13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3660ABA63B24E4DB8F1687B28D9D65B_13</vt:lpwstr>
  </property>
  <property fmtid="{D5CDD505-2E9C-101B-9397-08002B2CF9AE}" pid="3" name="KSOProductBuildVer">
    <vt:lpwstr>1033-12.2.0.13489</vt:lpwstr>
  </property>
</Properties>
</file>